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theme/theme5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6.xml" ContentType="application/vnd.openxmlformats-officedocument.theme+xml"/>
  <Override PartName="/ppt/slideLayouts/slideLayout51.xml" ContentType="application/vnd.openxmlformats-officedocument.presentationml.slideLayout+xml"/>
  <Override PartName="/ppt/theme/theme7.xml" ContentType="application/vnd.openxmlformats-officedocument.theme+xml"/>
  <Override PartName="/ppt/slideLayouts/slideLayout52.xml" ContentType="application/vnd.openxmlformats-officedocument.presentationml.slideLayout+xml"/>
  <Override PartName="/ppt/theme/theme8.xml" ContentType="application/vnd.openxmlformats-officedocument.theme+xml"/>
  <Override PartName="/ppt/slideLayouts/slideLayout53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9" r:id="rId1"/>
    <p:sldMasterId id="2147483763" r:id="rId2"/>
    <p:sldMasterId id="2147483788" r:id="rId3"/>
    <p:sldMasterId id="2147483800" r:id="rId4"/>
    <p:sldMasterId id="2147483879" r:id="rId5"/>
    <p:sldMasterId id="2147483881" r:id="rId6"/>
    <p:sldMasterId id="2147483828" r:id="rId7"/>
    <p:sldMasterId id="2147483855" r:id="rId8"/>
    <p:sldMasterId id="2147483648" r:id="rId9"/>
  </p:sldMasterIdLst>
  <p:notesMasterIdLst>
    <p:notesMasterId r:id="rId84"/>
  </p:notesMasterIdLst>
  <p:sldIdLst>
    <p:sldId id="259" r:id="rId10"/>
    <p:sldId id="260" r:id="rId11"/>
    <p:sldId id="261" r:id="rId12"/>
    <p:sldId id="579" r:id="rId13"/>
    <p:sldId id="580" r:id="rId14"/>
    <p:sldId id="594" r:id="rId15"/>
    <p:sldId id="578" r:id="rId16"/>
    <p:sldId id="262" r:id="rId17"/>
    <p:sldId id="263" r:id="rId18"/>
    <p:sldId id="264" r:id="rId19"/>
    <p:sldId id="265" r:id="rId20"/>
    <p:sldId id="270" r:id="rId21"/>
    <p:sldId id="267" r:id="rId22"/>
    <p:sldId id="278" r:id="rId23"/>
    <p:sldId id="269" r:id="rId24"/>
    <p:sldId id="268" r:id="rId25"/>
    <p:sldId id="276" r:id="rId26"/>
    <p:sldId id="285" r:id="rId27"/>
    <p:sldId id="286" r:id="rId28"/>
    <p:sldId id="271" r:id="rId29"/>
    <p:sldId id="279" r:id="rId30"/>
    <p:sldId id="280" r:id="rId31"/>
    <p:sldId id="281" r:id="rId32"/>
    <p:sldId id="275" r:id="rId33"/>
    <p:sldId id="273" r:id="rId34"/>
    <p:sldId id="282" r:id="rId35"/>
    <p:sldId id="274" r:id="rId36"/>
    <p:sldId id="283" r:id="rId37"/>
    <p:sldId id="284" r:id="rId38"/>
    <p:sldId id="309" r:id="rId39"/>
    <p:sldId id="310" r:id="rId40"/>
    <p:sldId id="311" r:id="rId41"/>
    <p:sldId id="312" r:id="rId42"/>
    <p:sldId id="346" r:id="rId43"/>
    <p:sldId id="347" r:id="rId44"/>
    <p:sldId id="378" r:id="rId45"/>
    <p:sldId id="577" r:id="rId46"/>
    <p:sldId id="277" r:id="rId47"/>
    <p:sldId id="287" r:id="rId48"/>
    <p:sldId id="595" r:id="rId49"/>
    <p:sldId id="596" r:id="rId50"/>
    <p:sldId id="288" r:id="rId51"/>
    <p:sldId id="289" r:id="rId52"/>
    <p:sldId id="290" r:id="rId53"/>
    <p:sldId id="308" r:id="rId54"/>
    <p:sldId id="291" r:id="rId55"/>
    <p:sldId id="292" r:id="rId56"/>
    <p:sldId id="295" r:id="rId57"/>
    <p:sldId id="293" r:id="rId58"/>
    <p:sldId id="294" r:id="rId59"/>
    <p:sldId id="296" r:id="rId60"/>
    <p:sldId id="297" r:id="rId61"/>
    <p:sldId id="298" r:id="rId62"/>
    <p:sldId id="307" r:id="rId63"/>
    <p:sldId id="299" r:id="rId64"/>
    <p:sldId id="300" r:id="rId65"/>
    <p:sldId id="304" r:id="rId66"/>
    <p:sldId id="303" r:id="rId67"/>
    <p:sldId id="301" r:id="rId68"/>
    <p:sldId id="302" r:id="rId69"/>
    <p:sldId id="305" r:id="rId70"/>
    <p:sldId id="306" r:id="rId71"/>
    <p:sldId id="583" r:id="rId72"/>
    <p:sldId id="584" r:id="rId73"/>
    <p:sldId id="585" r:id="rId74"/>
    <p:sldId id="586" r:id="rId75"/>
    <p:sldId id="587" r:id="rId76"/>
    <p:sldId id="588" r:id="rId77"/>
    <p:sldId id="589" r:id="rId78"/>
    <p:sldId id="590" r:id="rId79"/>
    <p:sldId id="591" r:id="rId80"/>
    <p:sldId id="593" r:id="rId81"/>
    <p:sldId id="257" r:id="rId82"/>
    <p:sldId id="258" r:id="rId8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  <a:srgbClr val="DE4F3F"/>
    <a:srgbClr val="19335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5" autoAdjust="0"/>
    <p:restoredTop sz="94660"/>
  </p:normalViewPr>
  <p:slideViewPr>
    <p:cSldViewPr>
      <p:cViewPr varScale="1">
        <p:scale>
          <a:sx n="100" d="100"/>
          <a:sy n="100" d="100"/>
        </p:scale>
        <p:origin x="10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63" Type="http://schemas.openxmlformats.org/officeDocument/2006/relationships/slide" Target="slides/slide54.xml"/><Relationship Id="rId68" Type="http://schemas.openxmlformats.org/officeDocument/2006/relationships/slide" Target="slides/slide59.xml"/><Relationship Id="rId76" Type="http://schemas.openxmlformats.org/officeDocument/2006/relationships/slide" Target="slides/slide67.xml"/><Relationship Id="rId84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66" Type="http://schemas.openxmlformats.org/officeDocument/2006/relationships/slide" Target="slides/slide57.xml"/><Relationship Id="rId74" Type="http://schemas.openxmlformats.org/officeDocument/2006/relationships/slide" Target="slides/slide65.xml"/><Relationship Id="rId79" Type="http://schemas.openxmlformats.org/officeDocument/2006/relationships/slide" Target="slides/slide70.xml"/><Relationship Id="rId87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2.xml"/><Relationship Id="rId82" Type="http://schemas.openxmlformats.org/officeDocument/2006/relationships/slide" Target="slides/slide73.xml"/><Relationship Id="rId19" Type="http://schemas.openxmlformats.org/officeDocument/2006/relationships/slide" Target="slides/slide1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slide" Target="slides/slide55.xml"/><Relationship Id="rId69" Type="http://schemas.openxmlformats.org/officeDocument/2006/relationships/slide" Target="slides/slide60.xml"/><Relationship Id="rId77" Type="http://schemas.openxmlformats.org/officeDocument/2006/relationships/slide" Target="slides/slide68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72" Type="http://schemas.openxmlformats.org/officeDocument/2006/relationships/slide" Target="slides/slide63.xml"/><Relationship Id="rId80" Type="http://schemas.openxmlformats.org/officeDocument/2006/relationships/slide" Target="slides/slide71.xml"/><Relationship Id="rId85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67" Type="http://schemas.openxmlformats.org/officeDocument/2006/relationships/slide" Target="slides/slide58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slide" Target="slides/slide53.xml"/><Relationship Id="rId70" Type="http://schemas.openxmlformats.org/officeDocument/2006/relationships/slide" Target="slides/slide61.xml"/><Relationship Id="rId75" Type="http://schemas.openxmlformats.org/officeDocument/2006/relationships/slide" Target="slides/slide66.xml"/><Relationship Id="rId83" Type="http://schemas.openxmlformats.org/officeDocument/2006/relationships/slide" Target="slides/slide74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slide" Target="slides/slide51.xml"/><Relationship Id="rId65" Type="http://schemas.openxmlformats.org/officeDocument/2006/relationships/slide" Target="slides/slide56.xml"/><Relationship Id="rId73" Type="http://schemas.openxmlformats.org/officeDocument/2006/relationships/slide" Target="slides/slide64.xml"/><Relationship Id="rId78" Type="http://schemas.openxmlformats.org/officeDocument/2006/relationships/slide" Target="slides/slide69.xml"/><Relationship Id="rId81" Type="http://schemas.openxmlformats.org/officeDocument/2006/relationships/slide" Target="slides/slide72.xml"/><Relationship Id="rId86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802579-0187-45B6-A27C-D11BF0A7A6B0}" type="datetimeFigureOut">
              <a:rPr lang="en-US" smtClean="0"/>
              <a:t>4/1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78CFEC-4974-472D-8197-518F041127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156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78CFEC-4974-472D-8197-518F041127F0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5321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78CFEC-4974-472D-8197-518F041127F0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840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78CFEC-4974-472D-8197-518F041127F0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4248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78CFEC-4974-472D-8197-518F041127F0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1547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78CFEC-4974-472D-8197-518F041127F0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3544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78CFEC-4974-472D-8197-518F041127F0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8271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78CFEC-4974-472D-8197-518F041127F0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0343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microsoft.com/office/2007/relationships/hdphoto" Target="../media/hdphoto2.wdp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hyperlink" Target="https://av8rdas.wordpress.com/" TargetMode="External"/><Relationship Id="rId7" Type="http://schemas.microsoft.com/office/2007/relationships/hdphoto" Target="../media/hdphoto1.wdp"/><Relationship Id="rId2" Type="http://schemas.openxmlformats.org/officeDocument/2006/relationships/hyperlink" Target="http://www.facilitydynamics.com/" TargetMode="External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.png"/><Relationship Id="rId5" Type="http://schemas.openxmlformats.org/officeDocument/2006/relationships/hyperlink" Target="mailto:Dsellers@FacilityDynamics.com" TargetMode="External"/><Relationship Id="rId4" Type="http://schemas.openxmlformats.org/officeDocument/2006/relationships/hyperlink" Target="https://www.av8rdas.com/" TargetMode="External"/><Relationship Id="rId9" Type="http://schemas.microsoft.com/office/2007/relationships/hdphoto" Target="../media/hdphoto2.wdp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microsoft.com/office/2007/relationships/hdphoto" Target="../media/hdphoto2.wdp"/><Relationship Id="rId4" Type="http://schemas.openxmlformats.org/officeDocument/2006/relationships/image" Target="../media/image2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6.png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6.png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FDE Logo Title Slide - Black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67679" y="3770376"/>
            <a:ext cx="10363200" cy="801624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963615" y="4572000"/>
            <a:ext cx="10363200" cy="685800"/>
          </a:xfrm>
        </p:spPr>
        <p:txBody>
          <a:bodyPr>
            <a:normAutofit/>
          </a:bodyPr>
          <a:lstStyle>
            <a:lvl1pPr marL="0" indent="0">
              <a:buNone/>
              <a:defRPr sz="33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64480" y="5307568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esented By: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 hasCustomPrompt="1"/>
          </p:nvPr>
        </p:nvSpPr>
        <p:spPr>
          <a:xfrm>
            <a:off x="5364481" y="571119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er Name</a:t>
            </a:r>
          </a:p>
        </p:txBody>
      </p:sp>
      <p:sp>
        <p:nvSpPr>
          <p:cNvPr id="15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5364481" y="611124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er Title</a:t>
            </a:r>
          </a:p>
        </p:txBody>
      </p:sp>
      <p:sp>
        <p:nvSpPr>
          <p:cNvPr id="17" name="Text Placeholder 13"/>
          <p:cNvSpPr>
            <a:spLocks noGrp="1"/>
          </p:cNvSpPr>
          <p:nvPr>
            <p:ph type="body" sz="quarter" idx="15" hasCustomPrompt="1"/>
          </p:nvPr>
        </p:nvSpPr>
        <p:spPr>
          <a:xfrm>
            <a:off x="5364481" y="649224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ation Date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DF1BF210-3A8F-4027-90E4-049C607C543E}"/>
              </a:ext>
            </a:extLst>
          </p:cNvPr>
          <p:cNvGrpSpPr/>
          <p:nvPr userDrawn="1"/>
        </p:nvGrpSpPr>
        <p:grpSpPr>
          <a:xfrm>
            <a:off x="820944" y="-215900"/>
            <a:ext cx="8096046" cy="3790904"/>
            <a:chOff x="820944" y="-215900"/>
            <a:chExt cx="8096046" cy="3790904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3897C772-B9B4-41CF-AC0A-2802B98205D8}"/>
                </a:ext>
              </a:extLst>
            </p:cNvPr>
            <p:cNvGrpSpPr/>
            <p:nvPr userDrawn="1"/>
          </p:nvGrpSpPr>
          <p:grpSpPr>
            <a:xfrm>
              <a:off x="820944" y="501652"/>
              <a:ext cx="7442775" cy="2822573"/>
              <a:chOff x="820944" y="501652"/>
              <a:chExt cx="7442775" cy="2822573"/>
            </a:xfrm>
          </p:grpSpPr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DB158B48-C04D-4117-999C-497F4D0500D9}"/>
                  </a:ext>
                </a:extLst>
              </p:cNvPr>
              <p:cNvSpPr/>
              <p:nvPr/>
            </p:nvSpPr>
            <p:spPr>
              <a:xfrm>
                <a:off x="942975" y="1766571"/>
                <a:ext cx="154305" cy="36703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D0673AC-2A45-422C-9108-6CB3E0A6006E}"/>
                  </a:ext>
                </a:extLst>
              </p:cNvPr>
              <p:cNvSpPr/>
              <p:nvPr/>
            </p:nvSpPr>
            <p:spPr>
              <a:xfrm>
                <a:off x="1097280" y="1571626"/>
                <a:ext cx="158176" cy="56197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7ADDFE7C-240A-49F3-A20A-21EC6ACD6ECD}"/>
                  </a:ext>
                </a:extLst>
              </p:cNvPr>
              <p:cNvSpPr/>
              <p:nvPr/>
            </p:nvSpPr>
            <p:spPr>
              <a:xfrm>
                <a:off x="1255456" y="965835"/>
                <a:ext cx="325694" cy="116776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C7739079-AA66-416E-A4BC-7492CD749E61}"/>
                  </a:ext>
                </a:extLst>
              </p:cNvPr>
              <p:cNvSpPr/>
              <p:nvPr/>
            </p:nvSpPr>
            <p:spPr>
              <a:xfrm>
                <a:off x="1581150" y="1176021"/>
                <a:ext cx="321684" cy="95758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AFA763CF-0FE3-4115-8381-AE21C5747826}"/>
                  </a:ext>
                </a:extLst>
              </p:cNvPr>
              <p:cNvSpPr/>
              <p:nvPr/>
            </p:nvSpPr>
            <p:spPr>
              <a:xfrm>
                <a:off x="1902834" y="501652"/>
                <a:ext cx="310776" cy="163194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789F2763-A666-4CFA-98B4-839190CDF190}"/>
                  </a:ext>
                </a:extLst>
              </p:cNvPr>
              <p:cNvSpPr/>
              <p:nvPr/>
            </p:nvSpPr>
            <p:spPr>
              <a:xfrm>
                <a:off x="2205099" y="1571626"/>
                <a:ext cx="171389" cy="56197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2C3671D1-7181-478E-90DC-677DA09730B8}"/>
                  </a:ext>
                </a:extLst>
              </p:cNvPr>
              <p:cNvSpPr/>
              <p:nvPr/>
            </p:nvSpPr>
            <p:spPr>
              <a:xfrm>
                <a:off x="2373740" y="685075"/>
                <a:ext cx="310677" cy="144852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985AC2DF-321F-4440-8BDE-E401C373C1A8}"/>
                  </a:ext>
                </a:extLst>
              </p:cNvPr>
              <p:cNvSpPr/>
              <p:nvPr/>
            </p:nvSpPr>
            <p:spPr>
              <a:xfrm>
                <a:off x="2684417" y="1762760"/>
                <a:ext cx="154305" cy="370841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2B77031C-2ED1-472D-9CBF-F3C0377252D9}"/>
                  </a:ext>
                </a:extLst>
              </p:cNvPr>
              <p:cNvCxnSpPr/>
              <p:nvPr/>
            </p:nvCxnSpPr>
            <p:spPr>
              <a:xfrm>
                <a:off x="96361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B67E983F-7101-49E0-85B5-B5A738DD770E}"/>
                  </a:ext>
                </a:extLst>
              </p:cNvPr>
              <p:cNvCxnSpPr/>
              <p:nvPr/>
            </p:nvCxnSpPr>
            <p:spPr>
              <a:xfrm>
                <a:off x="1148907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FA82A32B-9B96-4E53-8F04-858822F54876}"/>
                  </a:ext>
                </a:extLst>
              </p:cNvPr>
              <p:cNvCxnSpPr/>
              <p:nvPr/>
            </p:nvCxnSpPr>
            <p:spPr>
              <a:xfrm>
                <a:off x="1334199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B005DEE9-C77D-4E40-BAE2-8D3D57876ABB}"/>
                  </a:ext>
                </a:extLst>
              </p:cNvPr>
              <p:cNvCxnSpPr/>
              <p:nvPr/>
            </p:nvCxnSpPr>
            <p:spPr>
              <a:xfrm>
                <a:off x="1519491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ED478442-3BE7-4117-9C37-B8E0250A049D}"/>
                  </a:ext>
                </a:extLst>
              </p:cNvPr>
              <p:cNvCxnSpPr/>
              <p:nvPr/>
            </p:nvCxnSpPr>
            <p:spPr>
              <a:xfrm>
                <a:off x="1704783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985EC2EC-B247-4637-8192-C617788F6A37}"/>
                  </a:ext>
                </a:extLst>
              </p:cNvPr>
              <p:cNvCxnSpPr/>
              <p:nvPr/>
            </p:nvCxnSpPr>
            <p:spPr>
              <a:xfrm>
                <a:off x="189007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0EF6BF54-98D0-4EA9-B50E-2923900B024F}"/>
                  </a:ext>
                </a:extLst>
              </p:cNvPr>
              <p:cNvCxnSpPr/>
              <p:nvPr/>
            </p:nvCxnSpPr>
            <p:spPr>
              <a:xfrm>
                <a:off x="2075367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D7814EAD-0B98-4381-A527-004C8E3A503A}"/>
                  </a:ext>
                </a:extLst>
              </p:cNvPr>
              <p:cNvCxnSpPr/>
              <p:nvPr/>
            </p:nvCxnSpPr>
            <p:spPr>
              <a:xfrm>
                <a:off x="2260659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E0591306-90B5-403A-B146-5E99A223E13C}"/>
                  </a:ext>
                </a:extLst>
              </p:cNvPr>
              <p:cNvCxnSpPr/>
              <p:nvPr/>
            </p:nvCxnSpPr>
            <p:spPr>
              <a:xfrm>
                <a:off x="2444361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93839E1A-6C17-4DEA-A424-6343521F6DF1}"/>
                  </a:ext>
                </a:extLst>
              </p:cNvPr>
              <p:cNvCxnSpPr/>
              <p:nvPr/>
            </p:nvCxnSpPr>
            <p:spPr>
              <a:xfrm>
                <a:off x="2629653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1568B42C-A4C3-4B6A-849B-D9C49CBD42D5}"/>
                  </a:ext>
                </a:extLst>
              </p:cNvPr>
              <p:cNvCxnSpPr/>
              <p:nvPr/>
            </p:nvCxnSpPr>
            <p:spPr>
              <a:xfrm>
                <a:off x="281494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>
                <a:extLst>
                  <a:ext uri="{FF2B5EF4-FFF2-40B4-BE49-F238E27FC236}">
                    <a16:creationId xmlns:a16="http://schemas.microsoft.com/office/drawing/2014/main" id="{2C616DB5-076D-4264-93E5-30AD6A153D3D}"/>
                  </a:ext>
                </a:extLst>
              </p:cNvPr>
              <p:cNvCxnSpPr/>
              <p:nvPr/>
            </p:nvCxnSpPr>
            <p:spPr>
              <a:xfrm flipH="1">
                <a:off x="820944" y="227439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FF1FFBD2-1364-4B70-9035-4C946BAA8AFB}"/>
                  </a:ext>
                </a:extLst>
              </p:cNvPr>
              <p:cNvCxnSpPr/>
              <p:nvPr/>
            </p:nvCxnSpPr>
            <p:spPr>
              <a:xfrm flipH="1">
                <a:off x="820944" y="245727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7BDDA082-1C49-472E-952D-33E0CFE48279}"/>
                  </a:ext>
                </a:extLst>
              </p:cNvPr>
              <p:cNvCxnSpPr/>
              <p:nvPr/>
            </p:nvCxnSpPr>
            <p:spPr>
              <a:xfrm flipH="1">
                <a:off x="820944" y="264015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D035736E-007B-4D14-8EDA-886ADC4986ED}"/>
                  </a:ext>
                </a:extLst>
              </p:cNvPr>
              <p:cNvCxnSpPr/>
              <p:nvPr/>
            </p:nvCxnSpPr>
            <p:spPr>
              <a:xfrm flipH="1">
                <a:off x="820944" y="282303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D9B4594C-C724-4E55-B9B3-EDCE6F9BF04C}"/>
                  </a:ext>
                </a:extLst>
              </p:cNvPr>
              <p:cNvCxnSpPr/>
              <p:nvPr/>
            </p:nvCxnSpPr>
            <p:spPr>
              <a:xfrm flipH="1">
                <a:off x="820944" y="300591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3641BA1B-AE39-43DC-8948-B01C1093602F}"/>
                  </a:ext>
                </a:extLst>
              </p:cNvPr>
              <p:cNvCxnSpPr/>
              <p:nvPr/>
            </p:nvCxnSpPr>
            <p:spPr>
              <a:xfrm flipH="1">
                <a:off x="820944" y="318879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64F2CB9E-43A5-48F9-89FF-0162611D6079}"/>
                  </a:ext>
                </a:extLst>
              </p:cNvPr>
              <p:cNvGrpSpPr/>
              <p:nvPr/>
            </p:nvGrpSpPr>
            <p:grpSpPr>
              <a:xfrm>
                <a:off x="930058" y="1204266"/>
                <a:ext cx="7333661" cy="1991577"/>
                <a:chOff x="930058" y="1064566"/>
                <a:chExt cx="7333661" cy="1991577"/>
              </a:xfrm>
            </p:grpSpPr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F7694B78-82ED-4ABF-8C58-91F1AE78C215}"/>
                    </a:ext>
                  </a:extLst>
                </p:cNvPr>
                <p:cNvCxnSpPr/>
                <p:nvPr/>
              </p:nvCxnSpPr>
              <p:spPr>
                <a:xfrm>
                  <a:off x="3331921" y="1875542"/>
                  <a:ext cx="4931798" cy="0"/>
                </a:xfrm>
                <a:prstGeom prst="line">
                  <a:avLst/>
                </a:prstGeom>
                <a:noFill/>
                <a:ln w="152400" cap="rnd">
                  <a:gradFill flip="none" rotWithShape="1">
                    <a:gsLst>
                      <a:gs pos="0">
                        <a:schemeClr val="accent1"/>
                      </a:gs>
                      <a:gs pos="100000">
                        <a:srgbClr val="008FFC"/>
                      </a:gs>
                    </a:gsLst>
                    <a:lin ang="0" scaled="1"/>
                    <a:tileRect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110" name="Freeform 77">
                  <a:extLst>
                    <a:ext uri="{FF2B5EF4-FFF2-40B4-BE49-F238E27FC236}">
                      <a16:creationId xmlns:a16="http://schemas.microsoft.com/office/drawing/2014/main" id="{79D95C1E-3365-4F03-8856-C4F409372905}"/>
                    </a:ext>
                  </a:extLst>
                </p:cNvPr>
                <p:cNvSpPr/>
                <p:nvPr/>
              </p:nvSpPr>
              <p:spPr>
                <a:xfrm>
                  <a:off x="5886578" y="1786879"/>
                  <a:ext cx="131163" cy="188644"/>
                </a:xfrm>
                <a:custGeom>
                  <a:avLst/>
                  <a:gdLst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86182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4960 w 130723"/>
                    <a:gd name="connsiteY3" fmla="*/ 70742 h 188644"/>
                    <a:gd name="connsiteX4" fmla="*/ 4960 w 130723"/>
                    <a:gd name="connsiteY4" fmla="*/ 125763 h 188644"/>
                    <a:gd name="connsiteX5" fmla="*/ 52121 w 13072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55021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2191 w 132203"/>
                    <a:gd name="connsiteY1" fmla="*/ 32396 h 188644"/>
                    <a:gd name="connsiteX2" fmla="*/ 108622 w 132203"/>
                    <a:gd name="connsiteY2" fmla="*/ 45430 h 188644"/>
                    <a:gd name="connsiteX3" fmla="*/ 62150 w 132203"/>
                    <a:gd name="connsiteY3" fmla="*/ 49470 h 188644"/>
                    <a:gd name="connsiteX4" fmla="*/ 6440 w 132203"/>
                    <a:gd name="connsiteY4" fmla="*/ 70742 h 188644"/>
                    <a:gd name="connsiteX5" fmla="*/ 6440 w 132203"/>
                    <a:gd name="connsiteY5" fmla="*/ 125763 h 188644"/>
                    <a:gd name="connsiteX6" fmla="*/ 53601 w 132203"/>
                    <a:gd name="connsiteY6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4335 w 132203"/>
                    <a:gd name="connsiteY1" fmla="*/ 43049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44441 w 131163"/>
                    <a:gd name="connsiteY2" fmla="*/ 54232 h 188644"/>
                    <a:gd name="connsiteX3" fmla="*/ 5400 w 131163"/>
                    <a:gd name="connsiteY3" fmla="*/ 70742 h 188644"/>
                    <a:gd name="connsiteX4" fmla="*/ 5400 w 131163"/>
                    <a:gd name="connsiteY4" fmla="*/ 125763 h 188644"/>
                    <a:gd name="connsiteX5" fmla="*/ 52561 w 13116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5400 w 131163"/>
                    <a:gd name="connsiteY2" fmla="*/ 70742 h 188644"/>
                    <a:gd name="connsiteX3" fmla="*/ 5400 w 131163"/>
                    <a:gd name="connsiteY3" fmla="*/ 125763 h 188644"/>
                    <a:gd name="connsiteX4" fmla="*/ 52561 w 131163"/>
                    <a:gd name="connsiteY4" fmla="*/ 188644 h 1886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1163" h="188644">
                      <a:moveTo>
                        <a:pt x="131163" y="0"/>
                      </a:moveTo>
                      <a:cubicBezTo>
                        <a:pt x="126250" y="9465"/>
                        <a:pt x="114255" y="31259"/>
                        <a:pt x="93295" y="43049"/>
                      </a:cubicBezTo>
                      <a:cubicBezTo>
                        <a:pt x="72335" y="54839"/>
                        <a:pt x="20049" y="56956"/>
                        <a:pt x="5400" y="70742"/>
                      </a:cubicBezTo>
                      <a:cubicBezTo>
                        <a:pt x="-1107" y="82664"/>
                        <a:pt x="-2460" y="106113"/>
                        <a:pt x="5400" y="125763"/>
                      </a:cubicBezTo>
                      <a:cubicBezTo>
                        <a:pt x="13260" y="145413"/>
                        <a:pt x="34657" y="166374"/>
                        <a:pt x="52561" y="188644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Freeform 78">
                  <a:extLst>
                    <a:ext uri="{FF2B5EF4-FFF2-40B4-BE49-F238E27FC236}">
                      <a16:creationId xmlns:a16="http://schemas.microsoft.com/office/drawing/2014/main" id="{693568F0-CA98-4458-96ED-FB359B22C8E2}"/>
                    </a:ext>
                  </a:extLst>
                </p:cNvPr>
                <p:cNvSpPr/>
                <p:nvPr/>
              </p:nvSpPr>
              <p:spPr>
                <a:xfrm>
                  <a:off x="5970742" y="1792882"/>
                  <a:ext cx="105508" cy="169452"/>
                </a:xfrm>
                <a:custGeom>
                  <a:avLst/>
                  <a:gdLst>
                    <a:gd name="connsiteX0" fmla="*/ 105508 w 105508"/>
                    <a:gd name="connsiteY0" fmla="*/ 0 h 169452"/>
                    <a:gd name="connsiteX1" fmla="*/ 76733 w 105508"/>
                    <a:gd name="connsiteY1" fmla="*/ 92719 h 169452"/>
                    <a:gd name="connsiteX2" fmla="*/ 38367 w 105508"/>
                    <a:gd name="connsiteY2" fmla="*/ 134283 h 169452"/>
                    <a:gd name="connsiteX3" fmla="*/ 0 w 105508"/>
                    <a:gd name="connsiteY3" fmla="*/ 169452 h 1694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5508" h="169452">
                      <a:moveTo>
                        <a:pt x="105508" y="0"/>
                      </a:moveTo>
                      <a:cubicBezTo>
                        <a:pt x="96715" y="35169"/>
                        <a:pt x="87923" y="70339"/>
                        <a:pt x="76733" y="92719"/>
                      </a:cubicBezTo>
                      <a:cubicBezTo>
                        <a:pt x="65543" y="115099"/>
                        <a:pt x="51156" y="121494"/>
                        <a:pt x="38367" y="134283"/>
                      </a:cubicBezTo>
                      <a:cubicBezTo>
                        <a:pt x="25578" y="147072"/>
                        <a:pt x="12789" y="158262"/>
                        <a:pt x="0" y="169452"/>
                      </a:cubicBezTo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Freeform 79">
                  <a:extLst>
                    <a:ext uri="{FF2B5EF4-FFF2-40B4-BE49-F238E27FC236}">
                      <a16:creationId xmlns:a16="http://schemas.microsoft.com/office/drawing/2014/main" id="{70BD4772-65C0-4B00-9B7F-73E8877D3BF5}"/>
                    </a:ext>
                  </a:extLst>
                </p:cNvPr>
                <p:cNvSpPr/>
                <p:nvPr/>
              </p:nvSpPr>
              <p:spPr>
                <a:xfrm>
                  <a:off x="4863096" y="1780833"/>
                  <a:ext cx="131163" cy="188644"/>
                </a:xfrm>
                <a:custGeom>
                  <a:avLst/>
                  <a:gdLst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86182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4960 w 130723"/>
                    <a:gd name="connsiteY3" fmla="*/ 70742 h 188644"/>
                    <a:gd name="connsiteX4" fmla="*/ 4960 w 130723"/>
                    <a:gd name="connsiteY4" fmla="*/ 125763 h 188644"/>
                    <a:gd name="connsiteX5" fmla="*/ 52121 w 13072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55021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2191 w 132203"/>
                    <a:gd name="connsiteY1" fmla="*/ 32396 h 188644"/>
                    <a:gd name="connsiteX2" fmla="*/ 108622 w 132203"/>
                    <a:gd name="connsiteY2" fmla="*/ 45430 h 188644"/>
                    <a:gd name="connsiteX3" fmla="*/ 62150 w 132203"/>
                    <a:gd name="connsiteY3" fmla="*/ 49470 h 188644"/>
                    <a:gd name="connsiteX4" fmla="*/ 6440 w 132203"/>
                    <a:gd name="connsiteY4" fmla="*/ 70742 h 188644"/>
                    <a:gd name="connsiteX5" fmla="*/ 6440 w 132203"/>
                    <a:gd name="connsiteY5" fmla="*/ 125763 h 188644"/>
                    <a:gd name="connsiteX6" fmla="*/ 53601 w 132203"/>
                    <a:gd name="connsiteY6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4335 w 132203"/>
                    <a:gd name="connsiteY1" fmla="*/ 43049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44441 w 131163"/>
                    <a:gd name="connsiteY2" fmla="*/ 54232 h 188644"/>
                    <a:gd name="connsiteX3" fmla="*/ 5400 w 131163"/>
                    <a:gd name="connsiteY3" fmla="*/ 70742 h 188644"/>
                    <a:gd name="connsiteX4" fmla="*/ 5400 w 131163"/>
                    <a:gd name="connsiteY4" fmla="*/ 125763 h 188644"/>
                    <a:gd name="connsiteX5" fmla="*/ 52561 w 13116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5400 w 131163"/>
                    <a:gd name="connsiteY2" fmla="*/ 70742 h 188644"/>
                    <a:gd name="connsiteX3" fmla="*/ 5400 w 131163"/>
                    <a:gd name="connsiteY3" fmla="*/ 125763 h 188644"/>
                    <a:gd name="connsiteX4" fmla="*/ 52561 w 131163"/>
                    <a:gd name="connsiteY4" fmla="*/ 188644 h 1886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1163" h="188644">
                      <a:moveTo>
                        <a:pt x="131163" y="0"/>
                      </a:moveTo>
                      <a:cubicBezTo>
                        <a:pt x="126250" y="9465"/>
                        <a:pt x="114255" y="31259"/>
                        <a:pt x="93295" y="43049"/>
                      </a:cubicBezTo>
                      <a:cubicBezTo>
                        <a:pt x="72335" y="54839"/>
                        <a:pt x="20049" y="56956"/>
                        <a:pt x="5400" y="70742"/>
                      </a:cubicBezTo>
                      <a:cubicBezTo>
                        <a:pt x="-1107" y="82664"/>
                        <a:pt x="-2460" y="106113"/>
                        <a:pt x="5400" y="125763"/>
                      </a:cubicBezTo>
                      <a:cubicBezTo>
                        <a:pt x="13260" y="145413"/>
                        <a:pt x="34657" y="166374"/>
                        <a:pt x="52561" y="188644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3" name="Freeform 80">
                  <a:extLst>
                    <a:ext uri="{FF2B5EF4-FFF2-40B4-BE49-F238E27FC236}">
                      <a16:creationId xmlns:a16="http://schemas.microsoft.com/office/drawing/2014/main" id="{0E75E3C2-9022-4742-9F20-329538A6D14F}"/>
                    </a:ext>
                  </a:extLst>
                </p:cNvPr>
                <p:cNvSpPr/>
                <p:nvPr/>
              </p:nvSpPr>
              <p:spPr>
                <a:xfrm>
                  <a:off x="4930593" y="1793979"/>
                  <a:ext cx="105508" cy="169452"/>
                </a:xfrm>
                <a:custGeom>
                  <a:avLst/>
                  <a:gdLst>
                    <a:gd name="connsiteX0" fmla="*/ 105508 w 105508"/>
                    <a:gd name="connsiteY0" fmla="*/ 0 h 169452"/>
                    <a:gd name="connsiteX1" fmla="*/ 76733 w 105508"/>
                    <a:gd name="connsiteY1" fmla="*/ 92719 h 169452"/>
                    <a:gd name="connsiteX2" fmla="*/ 38367 w 105508"/>
                    <a:gd name="connsiteY2" fmla="*/ 134283 h 169452"/>
                    <a:gd name="connsiteX3" fmla="*/ 0 w 105508"/>
                    <a:gd name="connsiteY3" fmla="*/ 169452 h 1694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5508" h="169452">
                      <a:moveTo>
                        <a:pt x="105508" y="0"/>
                      </a:moveTo>
                      <a:cubicBezTo>
                        <a:pt x="96715" y="35169"/>
                        <a:pt x="87923" y="70339"/>
                        <a:pt x="76733" y="92719"/>
                      </a:cubicBezTo>
                      <a:cubicBezTo>
                        <a:pt x="65543" y="115099"/>
                        <a:pt x="51156" y="121494"/>
                        <a:pt x="38367" y="134283"/>
                      </a:cubicBezTo>
                      <a:cubicBezTo>
                        <a:pt x="25578" y="147072"/>
                        <a:pt x="12789" y="158262"/>
                        <a:pt x="0" y="169452"/>
                      </a:cubicBezTo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Freeform 81">
                  <a:extLst>
                    <a:ext uri="{FF2B5EF4-FFF2-40B4-BE49-F238E27FC236}">
                      <a16:creationId xmlns:a16="http://schemas.microsoft.com/office/drawing/2014/main" id="{A6E2C494-05A2-4960-BC25-50B22FB75603}"/>
                    </a:ext>
                  </a:extLst>
                </p:cNvPr>
                <p:cNvSpPr/>
                <p:nvPr/>
              </p:nvSpPr>
              <p:spPr>
                <a:xfrm>
                  <a:off x="1584542" y="1875542"/>
                  <a:ext cx="1252603" cy="1067309"/>
                </a:xfrm>
                <a:custGeom>
                  <a:avLst/>
                  <a:gdLst>
                    <a:gd name="connsiteX0" fmla="*/ 0 w 1233814"/>
                    <a:gd name="connsiteY0" fmla="*/ 91044 h 1067309"/>
                    <a:gd name="connsiteX1" fmla="*/ 93946 w 1233814"/>
                    <a:gd name="connsiteY1" fmla="*/ 31546 h 1067309"/>
                    <a:gd name="connsiteX2" fmla="*/ 197285 w 1233814"/>
                    <a:gd name="connsiteY2" fmla="*/ 231 h 1067309"/>
                    <a:gd name="connsiteX3" fmla="*/ 275573 w 1233814"/>
                    <a:gd name="connsiteY3" fmla="*/ 22151 h 1067309"/>
                    <a:gd name="connsiteX4" fmla="*/ 350729 w 1233814"/>
                    <a:gd name="connsiteY4" fmla="*/ 103570 h 1067309"/>
                    <a:gd name="connsiteX5" fmla="*/ 403965 w 1233814"/>
                    <a:gd name="connsiteY5" fmla="*/ 300855 h 1067309"/>
                    <a:gd name="connsiteX6" fmla="*/ 510436 w 1233814"/>
                    <a:gd name="connsiteY6" fmla="*/ 795633 h 1067309"/>
                    <a:gd name="connsiteX7" fmla="*/ 616907 w 1233814"/>
                    <a:gd name="connsiteY7" fmla="*/ 970998 h 1067309"/>
                    <a:gd name="connsiteX8" fmla="*/ 729642 w 1233814"/>
                    <a:gd name="connsiteY8" fmla="*/ 1052417 h 1067309"/>
                    <a:gd name="connsiteX9" fmla="*/ 879954 w 1233814"/>
                    <a:gd name="connsiteY9" fmla="*/ 1055548 h 1067309"/>
                    <a:gd name="connsiteX10" fmla="*/ 1002083 w 1233814"/>
                    <a:gd name="connsiteY10" fmla="*/ 930288 h 1067309"/>
                    <a:gd name="connsiteX11" fmla="*/ 1102291 w 1233814"/>
                    <a:gd name="connsiteY11" fmla="*/ 660979 h 1067309"/>
                    <a:gd name="connsiteX12" fmla="*/ 1164921 w 1233814"/>
                    <a:gd name="connsiteY12" fmla="*/ 407326 h 1067309"/>
                    <a:gd name="connsiteX13" fmla="*/ 1233814 w 1233814"/>
                    <a:gd name="connsiteY13" fmla="*/ 188121 h 1067309"/>
                    <a:gd name="connsiteX0" fmla="*/ 0 w 1221288"/>
                    <a:gd name="connsiteY0" fmla="*/ 106701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25489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49471"/>
                    <a:gd name="connsiteY0" fmla="*/ 125489 h 1067309"/>
                    <a:gd name="connsiteX1" fmla="*/ 81420 w 1249471"/>
                    <a:gd name="connsiteY1" fmla="*/ 31546 h 1067309"/>
                    <a:gd name="connsiteX2" fmla="*/ 184759 w 1249471"/>
                    <a:gd name="connsiteY2" fmla="*/ 231 h 1067309"/>
                    <a:gd name="connsiteX3" fmla="*/ 263047 w 1249471"/>
                    <a:gd name="connsiteY3" fmla="*/ 22151 h 1067309"/>
                    <a:gd name="connsiteX4" fmla="*/ 338203 w 1249471"/>
                    <a:gd name="connsiteY4" fmla="*/ 103570 h 1067309"/>
                    <a:gd name="connsiteX5" fmla="*/ 391439 w 1249471"/>
                    <a:gd name="connsiteY5" fmla="*/ 300855 h 1067309"/>
                    <a:gd name="connsiteX6" fmla="*/ 497910 w 1249471"/>
                    <a:gd name="connsiteY6" fmla="*/ 795633 h 1067309"/>
                    <a:gd name="connsiteX7" fmla="*/ 604381 w 1249471"/>
                    <a:gd name="connsiteY7" fmla="*/ 970998 h 1067309"/>
                    <a:gd name="connsiteX8" fmla="*/ 717116 w 1249471"/>
                    <a:gd name="connsiteY8" fmla="*/ 1052417 h 1067309"/>
                    <a:gd name="connsiteX9" fmla="*/ 867428 w 1249471"/>
                    <a:gd name="connsiteY9" fmla="*/ 1055548 h 1067309"/>
                    <a:gd name="connsiteX10" fmla="*/ 989557 w 1249471"/>
                    <a:gd name="connsiteY10" fmla="*/ 930288 h 1067309"/>
                    <a:gd name="connsiteX11" fmla="*/ 1089765 w 1249471"/>
                    <a:gd name="connsiteY11" fmla="*/ 660979 h 1067309"/>
                    <a:gd name="connsiteX12" fmla="*/ 1152395 w 1249471"/>
                    <a:gd name="connsiteY12" fmla="*/ 407326 h 1067309"/>
                    <a:gd name="connsiteX13" fmla="*/ 1249471 w 1249471"/>
                    <a:gd name="connsiteY13" fmla="*/ 166200 h 1067309"/>
                    <a:gd name="connsiteX0" fmla="*/ 0 w 1249471"/>
                    <a:gd name="connsiteY0" fmla="*/ 125489 h 1067309"/>
                    <a:gd name="connsiteX1" fmla="*/ 81420 w 1249471"/>
                    <a:gd name="connsiteY1" fmla="*/ 31546 h 1067309"/>
                    <a:gd name="connsiteX2" fmla="*/ 184759 w 1249471"/>
                    <a:gd name="connsiteY2" fmla="*/ 231 h 1067309"/>
                    <a:gd name="connsiteX3" fmla="*/ 263047 w 1249471"/>
                    <a:gd name="connsiteY3" fmla="*/ 22151 h 1067309"/>
                    <a:gd name="connsiteX4" fmla="*/ 338203 w 1249471"/>
                    <a:gd name="connsiteY4" fmla="*/ 103570 h 1067309"/>
                    <a:gd name="connsiteX5" fmla="*/ 391439 w 1249471"/>
                    <a:gd name="connsiteY5" fmla="*/ 300855 h 1067309"/>
                    <a:gd name="connsiteX6" fmla="*/ 497910 w 1249471"/>
                    <a:gd name="connsiteY6" fmla="*/ 795633 h 1067309"/>
                    <a:gd name="connsiteX7" fmla="*/ 604381 w 1249471"/>
                    <a:gd name="connsiteY7" fmla="*/ 970998 h 1067309"/>
                    <a:gd name="connsiteX8" fmla="*/ 717116 w 1249471"/>
                    <a:gd name="connsiteY8" fmla="*/ 1052417 h 1067309"/>
                    <a:gd name="connsiteX9" fmla="*/ 867428 w 1249471"/>
                    <a:gd name="connsiteY9" fmla="*/ 1055548 h 1067309"/>
                    <a:gd name="connsiteX10" fmla="*/ 989557 w 1249471"/>
                    <a:gd name="connsiteY10" fmla="*/ 930288 h 1067309"/>
                    <a:gd name="connsiteX11" fmla="*/ 1089765 w 1249471"/>
                    <a:gd name="connsiteY11" fmla="*/ 660979 h 1067309"/>
                    <a:gd name="connsiteX12" fmla="*/ 1152395 w 1249471"/>
                    <a:gd name="connsiteY12" fmla="*/ 407326 h 1067309"/>
                    <a:gd name="connsiteX13" fmla="*/ 1249471 w 1249471"/>
                    <a:gd name="connsiteY13" fmla="*/ 166200 h 1067309"/>
                    <a:gd name="connsiteX0" fmla="*/ 0 w 1243208"/>
                    <a:gd name="connsiteY0" fmla="*/ 125489 h 1067309"/>
                    <a:gd name="connsiteX1" fmla="*/ 81420 w 1243208"/>
                    <a:gd name="connsiteY1" fmla="*/ 31546 h 1067309"/>
                    <a:gd name="connsiteX2" fmla="*/ 184759 w 1243208"/>
                    <a:gd name="connsiteY2" fmla="*/ 231 h 1067309"/>
                    <a:gd name="connsiteX3" fmla="*/ 263047 w 1243208"/>
                    <a:gd name="connsiteY3" fmla="*/ 22151 h 1067309"/>
                    <a:gd name="connsiteX4" fmla="*/ 338203 w 1243208"/>
                    <a:gd name="connsiteY4" fmla="*/ 103570 h 1067309"/>
                    <a:gd name="connsiteX5" fmla="*/ 391439 w 1243208"/>
                    <a:gd name="connsiteY5" fmla="*/ 300855 h 1067309"/>
                    <a:gd name="connsiteX6" fmla="*/ 497910 w 1243208"/>
                    <a:gd name="connsiteY6" fmla="*/ 795633 h 1067309"/>
                    <a:gd name="connsiteX7" fmla="*/ 604381 w 1243208"/>
                    <a:gd name="connsiteY7" fmla="*/ 970998 h 1067309"/>
                    <a:gd name="connsiteX8" fmla="*/ 717116 w 1243208"/>
                    <a:gd name="connsiteY8" fmla="*/ 1052417 h 1067309"/>
                    <a:gd name="connsiteX9" fmla="*/ 867428 w 1243208"/>
                    <a:gd name="connsiteY9" fmla="*/ 1055548 h 1067309"/>
                    <a:gd name="connsiteX10" fmla="*/ 989557 w 1243208"/>
                    <a:gd name="connsiteY10" fmla="*/ 930288 h 1067309"/>
                    <a:gd name="connsiteX11" fmla="*/ 1089765 w 1243208"/>
                    <a:gd name="connsiteY11" fmla="*/ 660979 h 1067309"/>
                    <a:gd name="connsiteX12" fmla="*/ 1152395 w 1243208"/>
                    <a:gd name="connsiteY12" fmla="*/ 407326 h 1067309"/>
                    <a:gd name="connsiteX13" fmla="*/ 1243208 w 1243208"/>
                    <a:gd name="connsiteY13" fmla="*/ 153674 h 1067309"/>
                    <a:gd name="connsiteX0" fmla="*/ 0 w 1252603"/>
                    <a:gd name="connsiteY0" fmla="*/ 125489 h 1067309"/>
                    <a:gd name="connsiteX1" fmla="*/ 81420 w 1252603"/>
                    <a:gd name="connsiteY1" fmla="*/ 31546 h 1067309"/>
                    <a:gd name="connsiteX2" fmla="*/ 184759 w 1252603"/>
                    <a:gd name="connsiteY2" fmla="*/ 231 h 1067309"/>
                    <a:gd name="connsiteX3" fmla="*/ 263047 w 1252603"/>
                    <a:gd name="connsiteY3" fmla="*/ 22151 h 1067309"/>
                    <a:gd name="connsiteX4" fmla="*/ 338203 w 1252603"/>
                    <a:gd name="connsiteY4" fmla="*/ 103570 h 1067309"/>
                    <a:gd name="connsiteX5" fmla="*/ 391439 w 1252603"/>
                    <a:gd name="connsiteY5" fmla="*/ 300855 h 1067309"/>
                    <a:gd name="connsiteX6" fmla="*/ 497910 w 1252603"/>
                    <a:gd name="connsiteY6" fmla="*/ 795633 h 1067309"/>
                    <a:gd name="connsiteX7" fmla="*/ 604381 w 1252603"/>
                    <a:gd name="connsiteY7" fmla="*/ 970998 h 1067309"/>
                    <a:gd name="connsiteX8" fmla="*/ 717116 w 1252603"/>
                    <a:gd name="connsiteY8" fmla="*/ 1052417 h 1067309"/>
                    <a:gd name="connsiteX9" fmla="*/ 867428 w 1252603"/>
                    <a:gd name="connsiteY9" fmla="*/ 1055548 h 1067309"/>
                    <a:gd name="connsiteX10" fmla="*/ 989557 w 1252603"/>
                    <a:gd name="connsiteY10" fmla="*/ 930288 h 1067309"/>
                    <a:gd name="connsiteX11" fmla="*/ 1089765 w 1252603"/>
                    <a:gd name="connsiteY11" fmla="*/ 660979 h 1067309"/>
                    <a:gd name="connsiteX12" fmla="*/ 1152395 w 1252603"/>
                    <a:gd name="connsiteY12" fmla="*/ 407326 h 1067309"/>
                    <a:gd name="connsiteX13" fmla="*/ 1252603 w 1252603"/>
                    <a:gd name="connsiteY13" fmla="*/ 156806 h 1067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1252603" h="1067309">
                      <a:moveTo>
                        <a:pt x="0" y="125489"/>
                      </a:moveTo>
                      <a:cubicBezTo>
                        <a:pt x="36795" y="84518"/>
                        <a:pt x="50627" y="52422"/>
                        <a:pt x="81420" y="31546"/>
                      </a:cubicBezTo>
                      <a:cubicBezTo>
                        <a:pt x="112213" y="10670"/>
                        <a:pt x="154488" y="1797"/>
                        <a:pt x="184759" y="231"/>
                      </a:cubicBezTo>
                      <a:cubicBezTo>
                        <a:pt x="215030" y="-1335"/>
                        <a:pt x="237473" y="4928"/>
                        <a:pt x="263047" y="22151"/>
                      </a:cubicBezTo>
                      <a:cubicBezTo>
                        <a:pt x="288621" y="39374"/>
                        <a:pt x="316804" y="57119"/>
                        <a:pt x="338203" y="103570"/>
                      </a:cubicBezTo>
                      <a:cubicBezTo>
                        <a:pt x="359602" y="150021"/>
                        <a:pt x="364821" y="185511"/>
                        <a:pt x="391439" y="300855"/>
                      </a:cubicBezTo>
                      <a:cubicBezTo>
                        <a:pt x="418057" y="416199"/>
                        <a:pt x="462420" y="683942"/>
                        <a:pt x="497910" y="795633"/>
                      </a:cubicBezTo>
                      <a:cubicBezTo>
                        <a:pt x="533400" y="907324"/>
                        <a:pt x="567847" y="928201"/>
                        <a:pt x="604381" y="970998"/>
                      </a:cubicBezTo>
                      <a:cubicBezTo>
                        <a:pt x="640915" y="1013795"/>
                        <a:pt x="673275" y="1038325"/>
                        <a:pt x="717116" y="1052417"/>
                      </a:cubicBezTo>
                      <a:cubicBezTo>
                        <a:pt x="760957" y="1066509"/>
                        <a:pt x="822021" y="1075903"/>
                        <a:pt x="867428" y="1055548"/>
                      </a:cubicBezTo>
                      <a:cubicBezTo>
                        <a:pt x="912835" y="1035193"/>
                        <a:pt x="952501" y="996050"/>
                        <a:pt x="989557" y="930288"/>
                      </a:cubicBezTo>
                      <a:cubicBezTo>
                        <a:pt x="1026613" y="864527"/>
                        <a:pt x="1062625" y="748139"/>
                        <a:pt x="1089765" y="660979"/>
                      </a:cubicBezTo>
                      <a:cubicBezTo>
                        <a:pt x="1116905" y="573819"/>
                        <a:pt x="1125255" y="491355"/>
                        <a:pt x="1152395" y="407326"/>
                      </a:cubicBezTo>
                      <a:cubicBezTo>
                        <a:pt x="1179535" y="323297"/>
                        <a:pt x="1204064" y="211607"/>
                        <a:pt x="1252603" y="156806"/>
                      </a:cubicBezTo>
                    </a:path>
                  </a:pathLst>
                </a:custGeom>
                <a:noFill/>
                <a:ln w="152400" cap="rnd">
                  <a:solidFill>
                    <a:srgbClr val="008FF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Freeform 82">
                  <a:extLst>
                    <a:ext uri="{FF2B5EF4-FFF2-40B4-BE49-F238E27FC236}">
                      <a16:creationId xmlns:a16="http://schemas.microsoft.com/office/drawing/2014/main" id="{989EE42E-C8E1-4EEA-9496-324D3AB6AED5}"/>
                    </a:ext>
                  </a:extLst>
                </p:cNvPr>
                <p:cNvSpPr/>
                <p:nvPr/>
              </p:nvSpPr>
              <p:spPr>
                <a:xfrm>
                  <a:off x="930058" y="1064566"/>
                  <a:ext cx="2401863" cy="1088051"/>
                </a:xfrm>
                <a:custGeom>
                  <a:avLst/>
                  <a:gdLst>
                    <a:gd name="connsiteX0" fmla="*/ 0 w 2091846"/>
                    <a:gd name="connsiteY0" fmla="*/ 1076333 h 1084914"/>
                    <a:gd name="connsiteX1" fmla="*/ 284967 w 2091846"/>
                    <a:gd name="connsiteY1" fmla="*/ 1082596 h 1084914"/>
                    <a:gd name="connsiteX2" fmla="*/ 488515 w 2091846"/>
                    <a:gd name="connsiteY2" fmla="*/ 1041886 h 1084914"/>
                    <a:gd name="connsiteX3" fmla="*/ 638827 w 2091846"/>
                    <a:gd name="connsiteY3" fmla="*/ 932283 h 1084914"/>
                    <a:gd name="connsiteX4" fmla="*/ 720246 w 2091846"/>
                    <a:gd name="connsiteY4" fmla="*/ 672368 h 1084914"/>
                    <a:gd name="connsiteX5" fmla="*/ 829849 w 2091846"/>
                    <a:gd name="connsiteY5" fmla="*/ 221431 h 1084914"/>
                    <a:gd name="connsiteX6" fmla="*/ 914400 w 2091846"/>
                    <a:gd name="connsiteY6" fmla="*/ 67987 h 1084914"/>
                    <a:gd name="connsiteX7" fmla="*/ 992687 w 2091846"/>
                    <a:gd name="connsiteY7" fmla="*/ 14752 h 1084914"/>
                    <a:gd name="connsiteX8" fmla="*/ 1077238 w 2091846"/>
                    <a:gd name="connsiteY8" fmla="*/ 2226 h 1084914"/>
                    <a:gd name="connsiteX9" fmla="*/ 1183709 w 2091846"/>
                    <a:gd name="connsiteY9" fmla="*/ 52330 h 1084914"/>
                    <a:gd name="connsiteX10" fmla="*/ 1302706 w 2091846"/>
                    <a:gd name="connsiteY10" fmla="*/ 296587 h 1084914"/>
                    <a:gd name="connsiteX11" fmla="*/ 1484334 w 2091846"/>
                    <a:gd name="connsiteY11" fmla="*/ 838338 h 1084914"/>
                    <a:gd name="connsiteX12" fmla="*/ 1615857 w 2091846"/>
                    <a:gd name="connsiteY12" fmla="*/ 998045 h 1084914"/>
                    <a:gd name="connsiteX13" fmla="*/ 1750512 w 2091846"/>
                    <a:gd name="connsiteY13" fmla="*/ 1038755 h 1084914"/>
                    <a:gd name="connsiteX14" fmla="*/ 1860115 w 2091846"/>
                    <a:gd name="connsiteY14" fmla="*/ 998045 h 1084914"/>
                    <a:gd name="connsiteX15" fmla="*/ 1913350 w 2091846"/>
                    <a:gd name="connsiteY15" fmla="*/ 891574 h 1084914"/>
                    <a:gd name="connsiteX16" fmla="*/ 1985375 w 2091846"/>
                    <a:gd name="connsiteY16" fmla="*/ 822681 h 1084914"/>
                    <a:gd name="connsiteX17" fmla="*/ 2091846 w 2091846"/>
                    <a:gd name="connsiteY17" fmla="*/ 797629 h 1084914"/>
                    <a:gd name="connsiteX0" fmla="*/ 0 w 2123162"/>
                    <a:gd name="connsiteY0" fmla="*/ 1085728 h 1089324"/>
                    <a:gd name="connsiteX1" fmla="*/ 316283 w 2123162"/>
                    <a:gd name="connsiteY1" fmla="*/ 1082596 h 1089324"/>
                    <a:gd name="connsiteX2" fmla="*/ 519831 w 2123162"/>
                    <a:gd name="connsiteY2" fmla="*/ 1041886 h 1089324"/>
                    <a:gd name="connsiteX3" fmla="*/ 670143 w 2123162"/>
                    <a:gd name="connsiteY3" fmla="*/ 932283 h 1089324"/>
                    <a:gd name="connsiteX4" fmla="*/ 751562 w 2123162"/>
                    <a:gd name="connsiteY4" fmla="*/ 672368 h 1089324"/>
                    <a:gd name="connsiteX5" fmla="*/ 861165 w 2123162"/>
                    <a:gd name="connsiteY5" fmla="*/ 221431 h 1089324"/>
                    <a:gd name="connsiteX6" fmla="*/ 945716 w 2123162"/>
                    <a:gd name="connsiteY6" fmla="*/ 67987 h 1089324"/>
                    <a:gd name="connsiteX7" fmla="*/ 1024003 w 2123162"/>
                    <a:gd name="connsiteY7" fmla="*/ 14752 h 1089324"/>
                    <a:gd name="connsiteX8" fmla="*/ 1108554 w 2123162"/>
                    <a:gd name="connsiteY8" fmla="*/ 2226 h 1089324"/>
                    <a:gd name="connsiteX9" fmla="*/ 1215025 w 2123162"/>
                    <a:gd name="connsiteY9" fmla="*/ 52330 h 1089324"/>
                    <a:gd name="connsiteX10" fmla="*/ 1334022 w 2123162"/>
                    <a:gd name="connsiteY10" fmla="*/ 296587 h 1089324"/>
                    <a:gd name="connsiteX11" fmla="*/ 1515650 w 2123162"/>
                    <a:gd name="connsiteY11" fmla="*/ 838338 h 1089324"/>
                    <a:gd name="connsiteX12" fmla="*/ 1647173 w 2123162"/>
                    <a:gd name="connsiteY12" fmla="*/ 998045 h 1089324"/>
                    <a:gd name="connsiteX13" fmla="*/ 1781828 w 2123162"/>
                    <a:gd name="connsiteY13" fmla="*/ 1038755 h 1089324"/>
                    <a:gd name="connsiteX14" fmla="*/ 1891431 w 2123162"/>
                    <a:gd name="connsiteY14" fmla="*/ 998045 h 1089324"/>
                    <a:gd name="connsiteX15" fmla="*/ 1944666 w 2123162"/>
                    <a:gd name="connsiteY15" fmla="*/ 891574 h 1089324"/>
                    <a:gd name="connsiteX16" fmla="*/ 2016691 w 2123162"/>
                    <a:gd name="connsiteY16" fmla="*/ 822681 h 1089324"/>
                    <a:gd name="connsiteX17" fmla="*/ 2123162 w 2123162"/>
                    <a:gd name="connsiteY17" fmla="*/ 797629 h 1089324"/>
                    <a:gd name="connsiteX0" fmla="*/ 0 w 2116898"/>
                    <a:gd name="connsiteY0" fmla="*/ 1076333 h 1084914"/>
                    <a:gd name="connsiteX1" fmla="*/ 310019 w 2116898"/>
                    <a:gd name="connsiteY1" fmla="*/ 1082596 h 1084914"/>
                    <a:gd name="connsiteX2" fmla="*/ 513567 w 2116898"/>
                    <a:gd name="connsiteY2" fmla="*/ 1041886 h 1084914"/>
                    <a:gd name="connsiteX3" fmla="*/ 663879 w 2116898"/>
                    <a:gd name="connsiteY3" fmla="*/ 932283 h 1084914"/>
                    <a:gd name="connsiteX4" fmla="*/ 745298 w 2116898"/>
                    <a:gd name="connsiteY4" fmla="*/ 672368 h 1084914"/>
                    <a:gd name="connsiteX5" fmla="*/ 854901 w 2116898"/>
                    <a:gd name="connsiteY5" fmla="*/ 221431 h 1084914"/>
                    <a:gd name="connsiteX6" fmla="*/ 939452 w 2116898"/>
                    <a:gd name="connsiteY6" fmla="*/ 67987 h 1084914"/>
                    <a:gd name="connsiteX7" fmla="*/ 1017739 w 2116898"/>
                    <a:gd name="connsiteY7" fmla="*/ 14752 h 1084914"/>
                    <a:gd name="connsiteX8" fmla="*/ 1102290 w 2116898"/>
                    <a:gd name="connsiteY8" fmla="*/ 2226 h 1084914"/>
                    <a:gd name="connsiteX9" fmla="*/ 1208761 w 2116898"/>
                    <a:gd name="connsiteY9" fmla="*/ 52330 h 1084914"/>
                    <a:gd name="connsiteX10" fmla="*/ 1327758 w 2116898"/>
                    <a:gd name="connsiteY10" fmla="*/ 296587 h 1084914"/>
                    <a:gd name="connsiteX11" fmla="*/ 1509386 w 2116898"/>
                    <a:gd name="connsiteY11" fmla="*/ 838338 h 1084914"/>
                    <a:gd name="connsiteX12" fmla="*/ 1640909 w 2116898"/>
                    <a:gd name="connsiteY12" fmla="*/ 998045 h 1084914"/>
                    <a:gd name="connsiteX13" fmla="*/ 1775564 w 2116898"/>
                    <a:gd name="connsiteY13" fmla="*/ 1038755 h 1084914"/>
                    <a:gd name="connsiteX14" fmla="*/ 1885167 w 2116898"/>
                    <a:gd name="connsiteY14" fmla="*/ 998045 h 1084914"/>
                    <a:gd name="connsiteX15" fmla="*/ 1938402 w 2116898"/>
                    <a:gd name="connsiteY15" fmla="*/ 891574 h 1084914"/>
                    <a:gd name="connsiteX16" fmla="*/ 2010427 w 2116898"/>
                    <a:gd name="connsiteY16" fmla="*/ 822681 h 1084914"/>
                    <a:gd name="connsiteX17" fmla="*/ 2116898 w 2116898"/>
                    <a:gd name="connsiteY17" fmla="*/ 797629 h 1084914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32283 h 1080737"/>
                    <a:gd name="connsiteX4" fmla="*/ 745298 w 2116898"/>
                    <a:gd name="connsiteY4" fmla="*/ 672368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5298 w 2116898"/>
                    <a:gd name="connsiteY4" fmla="*/ 672368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7 w 2116898"/>
                    <a:gd name="connsiteY4" fmla="*/ 647316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7 w 2116898"/>
                    <a:gd name="connsiteY4" fmla="*/ 647316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29641 w 2116898"/>
                    <a:gd name="connsiteY4" fmla="*/ 634790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39036 w 2116898"/>
                    <a:gd name="connsiteY4" fmla="*/ 634790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8 w 2116898"/>
                    <a:gd name="connsiteY4" fmla="*/ 631659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8 w 2116898"/>
                    <a:gd name="connsiteY4" fmla="*/ 631659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1495 w 2116898"/>
                    <a:gd name="connsiteY10" fmla="*/ 309114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996 h 1081400"/>
                    <a:gd name="connsiteX1" fmla="*/ 300624 w 2116898"/>
                    <a:gd name="connsiteY1" fmla="*/ 1076996 h 1081400"/>
                    <a:gd name="connsiteX2" fmla="*/ 513567 w 2116898"/>
                    <a:gd name="connsiteY2" fmla="*/ 1042549 h 1081400"/>
                    <a:gd name="connsiteX3" fmla="*/ 663879 w 2116898"/>
                    <a:gd name="connsiteY3" fmla="*/ 914157 h 1081400"/>
                    <a:gd name="connsiteX4" fmla="*/ 742168 w 2116898"/>
                    <a:gd name="connsiteY4" fmla="*/ 632322 h 1081400"/>
                    <a:gd name="connsiteX5" fmla="*/ 829849 w 2116898"/>
                    <a:gd name="connsiteY5" fmla="*/ 262804 h 1081400"/>
                    <a:gd name="connsiteX6" fmla="*/ 939452 w 2116898"/>
                    <a:gd name="connsiteY6" fmla="*/ 68650 h 1081400"/>
                    <a:gd name="connsiteX7" fmla="*/ 1017739 w 2116898"/>
                    <a:gd name="connsiteY7" fmla="*/ 15415 h 1081400"/>
                    <a:gd name="connsiteX8" fmla="*/ 1102290 w 2116898"/>
                    <a:gd name="connsiteY8" fmla="*/ 2889 h 1081400"/>
                    <a:gd name="connsiteX9" fmla="*/ 1189972 w 2116898"/>
                    <a:gd name="connsiteY9" fmla="*/ 62388 h 1081400"/>
                    <a:gd name="connsiteX10" fmla="*/ 1321495 w 2116898"/>
                    <a:gd name="connsiteY10" fmla="*/ 309777 h 1081400"/>
                    <a:gd name="connsiteX11" fmla="*/ 1509386 w 2116898"/>
                    <a:gd name="connsiteY11" fmla="*/ 839001 h 1081400"/>
                    <a:gd name="connsiteX12" fmla="*/ 1640909 w 2116898"/>
                    <a:gd name="connsiteY12" fmla="*/ 998708 h 1081400"/>
                    <a:gd name="connsiteX13" fmla="*/ 1775564 w 2116898"/>
                    <a:gd name="connsiteY13" fmla="*/ 1039418 h 1081400"/>
                    <a:gd name="connsiteX14" fmla="*/ 1885167 w 2116898"/>
                    <a:gd name="connsiteY14" fmla="*/ 998708 h 1081400"/>
                    <a:gd name="connsiteX15" fmla="*/ 1938402 w 2116898"/>
                    <a:gd name="connsiteY15" fmla="*/ 892237 h 1081400"/>
                    <a:gd name="connsiteX16" fmla="*/ 2010427 w 2116898"/>
                    <a:gd name="connsiteY16" fmla="*/ 823344 h 1081400"/>
                    <a:gd name="connsiteX17" fmla="*/ 2116898 w 2116898"/>
                    <a:gd name="connsiteY17" fmla="*/ 798292 h 1081400"/>
                    <a:gd name="connsiteX0" fmla="*/ 0 w 2116898"/>
                    <a:gd name="connsiteY0" fmla="*/ 1077218 h 1081622"/>
                    <a:gd name="connsiteX1" fmla="*/ 300624 w 2116898"/>
                    <a:gd name="connsiteY1" fmla="*/ 1077218 h 1081622"/>
                    <a:gd name="connsiteX2" fmla="*/ 513567 w 2116898"/>
                    <a:gd name="connsiteY2" fmla="*/ 1042771 h 1081622"/>
                    <a:gd name="connsiteX3" fmla="*/ 663879 w 2116898"/>
                    <a:gd name="connsiteY3" fmla="*/ 914379 h 1081622"/>
                    <a:gd name="connsiteX4" fmla="*/ 742168 w 2116898"/>
                    <a:gd name="connsiteY4" fmla="*/ 632544 h 1081622"/>
                    <a:gd name="connsiteX5" fmla="*/ 829849 w 2116898"/>
                    <a:gd name="connsiteY5" fmla="*/ 263026 h 1081622"/>
                    <a:gd name="connsiteX6" fmla="*/ 939452 w 2116898"/>
                    <a:gd name="connsiteY6" fmla="*/ 68872 h 1081622"/>
                    <a:gd name="connsiteX7" fmla="*/ 1017739 w 2116898"/>
                    <a:gd name="connsiteY7" fmla="*/ 15637 h 1081622"/>
                    <a:gd name="connsiteX8" fmla="*/ 1102290 w 2116898"/>
                    <a:gd name="connsiteY8" fmla="*/ 3111 h 1081622"/>
                    <a:gd name="connsiteX9" fmla="*/ 1196235 w 2116898"/>
                    <a:gd name="connsiteY9" fmla="*/ 65742 h 1081622"/>
                    <a:gd name="connsiteX10" fmla="*/ 1321495 w 2116898"/>
                    <a:gd name="connsiteY10" fmla="*/ 309999 h 1081622"/>
                    <a:gd name="connsiteX11" fmla="*/ 1509386 w 2116898"/>
                    <a:gd name="connsiteY11" fmla="*/ 839223 h 1081622"/>
                    <a:gd name="connsiteX12" fmla="*/ 1640909 w 2116898"/>
                    <a:gd name="connsiteY12" fmla="*/ 998930 h 1081622"/>
                    <a:gd name="connsiteX13" fmla="*/ 1775564 w 2116898"/>
                    <a:gd name="connsiteY13" fmla="*/ 1039640 h 1081622"/>
                    <a:gd name="connsiteX14" fmla="*/ 1885167 w 2116898"/>
                    <a:gd name="connsiteY14" fmla="*/ 998930 h 1081622"/>
                    <a:gd name="connsiteX15" fmla="*/ 1938402 w 2116898"/>
                    <a:gd name="connsiteY15" fmla="*/ 892459 h 1081622"/>
                    <a:gd name="connsiteX16" fmla="*/ 2010427 w 2116898"/>
                    <a:gd name="connsiteY16" fmla="*/ 823566 h 1081622"/>
                    <a:gd name="connsiteX17" fmla="*/ 2116898 w 2116898"/>
                    <a:gd name="connsiteY17" fmla="*/ 798514 h 1081622"/>
                    <a:gd name="connsiteX0" fmla="*/ 0 w 2116898"/>
                    <a:gd name="connsiteY0" fmla="*/ 1061645 h 1066049"/>
                    <a:gd name="connsiteX1" fmla="*/ 300624 w 2116898"/>
                    <a:gd name="connsiteY1" fmla="*/ 1061645 h 1066049"/>
                    <a:gd name="connsiteX2" fmla="*/ 513567 w 2116898"/>
                    <a:gd name="connsiteY2" fmla="*/ 1027198 h 1066049"/>
                    <a:gd name="connsiteX3" fmla="*/ 663879 w 2116898"/>
                    <a:gd name="connsiteY3" fmla="*/ 898806 h 1066049"/>
                    <a:gd name="connsiteX4" fmla="*/ 742168 w 2116898"/>
                    <a:gd name="connsiteY4" fmla="*/ 616971 h 1066049"/>
                    <a:gd name="connsiteX5" fmla="*/ 829849 w 2116898"/>
                    <a:gd name="connsiteY5" fmla="*/ 247453 h 1066049"/>
                    <a:gd name="connsiteX6" fmla="*/ 939452 w 2116898"/>
                    <a:gd name="connsiteY6" fmla="*/ 53299 h 1066049"/>
                    <a:gd name="connsiteX7" fmla="*/ 1017739 w 2116898"/>
                    <a:gd name="connsiteY7" fmla="*/ 64 h 1066049"/>
                    <a:gd name="connsiteX8" fmla="*/ 1196235 w 2116898"/>
                    <a:gd name="connsiteY8" fmla="*/ 50169 h 1066049"/>
                    <a:gd name="connsiteX9" fmla="*/ 1321495 w 2116898"/>
                    <a:gd name="connsiteY9" fmla="*/ 294426 h 1066049"/>
                    <a:gd name="connsiteX10" fmla="*/ 1509386 w 2116898"/>
                    <a:gd name="connsiteY10" fmla="*/ 823650 h 1066049"/>
                    <a:gd name="connsiteX11" fmla="*/ 1640909 w 2116898"/>
                    <a:gd name="connsiteY11" fmla="*/ 983357 h 1066049"/>
                    <a:gd name="connsiteX12" fmla="*/ 1775564 w 2116898"/>
                    <a:gd name="connsiteY12" fmla="*/ 1024067 h 1066049"/>
                    <a:gd name="connsiteX13" fmla="*/ 1885167 w 2116898"/>
                    <a:gd name="connsiteY13" fmla="*/ 983357 h 1066049"/>
                    <a:gd name="connsiteX14" fmla="*/ 1938402 w 2116898"/>
                    <a:gd name="connsiteY14" fmla="*/ 876886 h 1066049"/>
                    <a:gd name="connsiteX15" fmla="*/ 2010427 w 2116898"/>
                    <a:gd name="connsiteY15" fmla="*/ 807993 h 1066049"/>
                    <a:gd name="connsiteX16" fmla="*/ 2116898 w 2116898"/>
                    <a:gd name="connsiteY16" fmla="*/ 782941 h 1066049"/>
                    <a:gd name="connsiteX0" fmla="*/ 0 w 2116898"/>
                    <a:gd name="connsiteY0" fmla="*/ 1086641 h 1091045"/>
                    <a:gd name="connsiteX1" fmla="*/ 300624 w 2116898"/>
                    <a:gd name="connsiteY1" fmla="*/ 1086641 h 1091045"/>
                    <a:gd name="connsiteX2" fmla="*/ 513567 w 2116898"/>
                    <a:gd name="connsiteY2" fmla="*/ 1052194 h 1091045"/>
                    <a:gd name="connsiteX3" fmla="*/ 663879 w 2116898"/>
                    <a:gd name="connsiteY3" fmla="*/ 923802 h 1091045"/>
                    <a:gd name="connsiteX4" fmla="*/ 742168 w 2116898"/>
                    <a:gd name="connsiteY4" fmla="*/ 641967 h 1091045"/>
                    <a:gd name="connsiteX5" fmla="*/ 829849 w 2116898"/>
                    <a:gd name="connsiteY5" fmla="*/ 272449 h 1091045"/>
                    <a:gd name="connsiteX6" fmla="*/ 939452 w 2116898"/>
                    <a:gd name="connsiteY6" fmla="*/ 78295 h 1091045"/>
                    <a:gd name="connsiteX7" fmla="*/ 1080369 w 2116898"/>
                    <a:gd name="connsiteY7" fmla="*/ 8 h 1091045"/>
                    <a:gd name="connsiteX8" fmla="*/ 1196235 w 2116898"/>
                    <a:gd name="connsiteY8" fmla="*/ 75165 h 1091045"/>
                    <a:gd name="connsiteX9" fmla="*/ 1321495 w 2116898"/>
                    <a:gd name="connsiteY9" fmla="*/ 319422 h 1091045"/>
                    <a:gd name="connsiteX10" fmla="*/ 1509386 w 2116898"/>
                    <a:gd name="connsiteY10" fmla="*/ 848646 h 1091045"/>
                    <a:gd name="connsiteX11" fmla="*/ 1640909 w 2116898"/>
                    <a:gd name="connsiteY11" fmla="*/ 1008353 h 1091045"/>
                    <a:gd name="connsiteX12" fmla="*/ 1775564 w 2116898"/>
                    <a:gd name="connsiteY12" fmla="*/ 1049063 h 1091045"/>
                    <a:gd name="connsiteX13" fmla="*/ 1885167 w 2116898"/>
                    <a:gd name="connsiteY13" fmla="*/ 1008353 h 1091045"/>
                    <a:gd name="connsiteX14" fmla="*/ 1938402 w 2116898"/>
                    <a:gd name="connsiteY14" fmla="*/ 901882 h 1091045"/>
                    <a:gd name="connsiteX15" fmla="*/ 2010427 w 2116898"/>
                    <a:gd name="connsiteY15" fmla="*/ 832989 h 1091045"/>
                    <a:gd name="connsiteX16" fmla="*/ 2116898 w 2116898"/>
                    <a:gd name="connsiteY16" fmla="*/ 807937 h 1091045"/>
                    <a:gd name="connsiteX0" fmla="*/ 0 w 2116898"/>
                    <a:gd name="connsiteY0" fmla="*/ 1074124 h 1078528"/>
                    <a:gd name="connsiteX1" fmla="*/ 300624 w 2116898"/>
                    <a:gd name="connsiteY1" fmla="*/ 1074124 h 1078528"/>
                    <a:gd name="connsiteX2" fmla="*/ 513567 w 2116898"/>
                    <a:gd name="connsiteY2" fmla="*/ 1039677 h 1078528"/>
                    <a:gd name="connsiteX3" fmla="*/ 663879 w 2116898"/>
                    <a:gd name="connsiteY3" fmla="*/ 911285 h 1078528"/>
                    <a:gd name="connsiteX4" fmla="*/ 742168 w 2116898"/>
                    <a:gd name="connsiteY4" fmla="*/ 629450 h 1078528"/>
                    <a:gd name="connsiteX5" fmla="*/ 829849 w 2116898"/>
                    <a:gd name="connsiteY5" fmla="*/ 259932 h 1078528"/>
                    <a:gd name="connsiteX6" fmla="*/ 939452 w 2116898"/>
                    <a:gd name="connsiteY6" fmla="*/ 65778 h 1078528"/>
                    <a:gd name="connsiteX7" fmla="*/ 1092895 w 2116898"/>
                    <a:gd name="connsiteY7" fmla="*/ 17 h 1078528"/>
                    <a:gd name="connsiteX8" fmla="*/ 1196235 w 2116898"/>
                    <a:gd name="connsiteY8" fmla="*/ 62648 h 1078528"/>
                    <a:gd name="connsiteX9" fmla="*/ 1321495 w 2116898"/>
                    <a:gd name="connsiteY9" fmla="*/ 306905 h 1078528"/>
                    <a:gd name="connsiteX10" fmla="*/ 1509386 w 2116898"/>
                    <a:gd name="connsiteY10" fmla="*/ 836129 h 1078528"/>
                    <a:gd name="connsiteX11" fmla="*/ 1640909 w 2116898"/>
                    <a:gd name="connsiteY11" fmla="*/ 995836 h 1078528"/>
                    <a:gd name="connsiteX12" fmla="*/ 1775564 w 2116898"/>
                    <a:gd name="connsiteY12" fmla="*/ 1036546 h 1078528"/>
                    <a:gd name="connsiteX13" fmla="*/ 1885167 w 2116898"/>
                    <a:gd name="connsiteY13" fmla="*/ 995836 h 1078528"/>
                    <a:gd name="connsiteX14" fmla="*/ 1938402 w 2116898"/>
                    <a:gd name="connsiteY14" fmla="*/ 889365 h 1078528"/>
                    <a:gd name="connsiteX15" fmla="*/ 2010427 w 2116898"/>
                    <a:gd name="connsiteY15" fmla="*/ 820472 h 1078528"/>
                    <a:gd name="connsiteX16" fmla="*/ 2116898 w 2116898"/>
                    <a:gd name="connsiteY16" fmla="*/ 795420 h 1078528"/>
                    <a:gd name="connsiteX0" fmla="*/ 0 w 2116898"/>
                    <a:gd name="connsiteY0" fmla="*/ 1083511 h 1087915"/>
                    <a:gd name="connsiteX1" fmla="*/ 300624 w 2116898"/>
                    <a:gd name="connsiteY1" fmla="*/ 1083511 h 1087915"/>
                    <a:gd name="connsiteX2" fmla="*/ 513567 w 2116898"/>
                    <a:gd name="connsiteY2" fmla="*/ 1049064 h 1087915"/>
                    <a:gd name="connsiteX3" fmla="*/ 663879 w 2116898"/>
                    <a:gd name="connsiteY3" fmla="*/ 920672 h 1087915"/>
                    <a:gd name="connsiteX4" fmla="*/ 742168 w 2116898"/>
                    <a:gd name="connsiteY4" fmla="*/ 638837 h 1087915"/>
                    <a:gd name="connsiteX5" fmla="*/ 829849 w 2116898"/>
                    <a:gd name="connsiteY5" fmla="*/ 269319 h 1087915"/>
                    <a:gd name="connsiteX6" fmla="*/ 939452 w 2116898"/>
                    <a:gd name="connsiteY6" fmla="*/ 75165 h 1087915"/>
                    <a:gd name="connsiteX7" fmla="*/ 1089764 w 2116898"/>
                    <a:gd name="connsiteY7" fmla="*/ 10 h 1087915"/>
                    <a:gd name="connsiteX8" fmla="*/ 1196235 w 2116898"/>
                    <a:gd name="connsiteY8" fmla="*/ 72035 h 1087915"/>
                    <a:gd name="connsiteX9" fmla="*/ 1321495 w 2116898"/>
                    <a:gd name="connsiteY9" fmla="*/ 316292 h 1087915"/>
                    <a:gd name="connsiteX10" fmla="*/ 1509386 w 2116898"/>
                    <a:gd name="connsiteY10" fmla="*/ 845516 h 1087915"/>
                    <a:gd name="connsiteX11" fmla="*/ 1640909 w 2116898"/>
                    <a:gd name="connsiteY11" fmla="*/ 1005223 h 1087915"/>
                    <a:gd name="connsiteX12" fmla="*/ 1775564 w 2116898"/>
                    <a:gd name="connsiteY12" fmla="*/ 1045933 h 1087915"/>
                    <a:gd name="connsiteX13" fmla="*/ 1885167 w 2116898"/>
                    <a:gd name="connsiteY13" fmla="*/ 1005223 h 1087915"/>
                    <a:gd name="connsiteX14" fmla="*/ 1938402 w 2116898"/>
                    <a:gd name="connsiteY14" fmla="*/ 898752 h 1087915"/>
                    <a:gd name="connsiteX15" fmla="*/ 2010427 w 2116898"/>
                    <a:gd name="connsiteY15" fmla="*/ 829859 h 1087915"/>
                    <a:gd name="connsiteX16" fmla="*/ 2116898 w 2116898"/>
                    <a:gd name="connsiteY16" fmla="*/ 804807 h 1087915"/>
                    <a:gd name="connsiteX0" fmla="*/ 0 w 2116898"/>
                    <a:gd name="connsiteY0" fmla="*/ 1084558 h 1088962"/>
                    <a:gd name="connsiteX1" fmla="*/ 300624 w 2116898"/>
                    <a:gd name="connsiteY1" fmla="*/ 1084558 h 1088962"/>
                    <a:gd name="connsiteX2" fmla="*/ 513567 w 2116898"/>
                    <a:gd name="connsiteY2" fmla="*/ 1050111 h 1088962"/>
                    <a:gd name="connsiteX3" fmla="*/ 663879 w 2116898"/>
                    <a:gd name="connsiteY3" fmla="*/ 921719 h 1088962"/>
                    <a:gd name="connsiteX4" fmla="*/ 742168 w 2116898"/>
                    <a:gd name="connsiteY4" fmla="*/ 639884 h 1088962"/>
                    <a:gd name="connsiteX5" fmla="*/ 829849 w 2116898"/>
                    <a:gd name="connsiteY5" fmla="*/ 270366 h 1088962"/>
                    <a:gd name="connsiteX6" fmla="*/ 939452 w 2116898"/>
                    <a:gd name="connsiteY6" fmla="*/ 76212 h 1088962"/>
                    <a:gd name="connsiteX7" fmla="*/ 1089764 w 2116898"/>
                    <a:gd name="connsiteY7" fmla="*/ 1057 h 1088962"/>
                    <a:gd name="connsiteX8" fmla="*/ 1196235 w 2116898"/>
                    <a:gd name="connsiteY8" fmla="*/ 73082 h 1088962"/>
                    <a:gd name="connsiteX9" fmla="*/ 1321495 w 2116898"/>
                    <a:gd name="connsiteY9" fmla="*/ 317339 h 1088962"/>
                    <a:gd name="connsiteX10" fmla="*/ 1509386 w 2116898"/>
                    <a:gd name="connsiteY10" fmla="*/ 846563 h 1088962"/>
                    <a:gd name="connsiteX11" fmla="*/ 1640909 w 2116898"/>
                    <a:gd name="connsiteY11" fmla="*/ 1006270 h 1088962"/>
                    <a:gd name="connsiteX12" fmla="*/ 1775564 w 2116898"/>
                    <a:gd name="connsiteY12" fmla="*/ 1046980 h 1088962"/>
                    <a:gd name="connsiteX13" fmla="*/ 1885167 w 2116898"/>
                    <a:gd name="connsiteY13" fmla="*/ 1006270 h 1088962"/>
                    <a:gd name="connsiteX14" fmla="*/ 1938402 w 2116898"/>
                    <a:gd name="connsiteY14" fmla="*/ 899799 h 1088962"/>
                    <a:gd name="connsiteX15" fmla="*/ 2010427 w 2116898"/>
                    <a:gd name="connsiteY15" fmla="*/ 830906 h 1088962"/>
                    <a:gd name="connsiteX16" fmla="*/ 2116898 w 2116898"/>
                    <a:gd name="connsiteY16" fmla="*/ 805854 h 1088962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196235 w 2116898"/>
                    <a:gd name="connsiteY8" fmla="*/ 72171 h 1088051"/>
                    <a:gd name="connsiteX9" fmla="*/ 1321495 w 2116898"/>
                    <a:gd name="connsiteY9" fmla="*/ 316428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21495 w 2116898"/>
                    <a:gd name="connsiteY9" fmla="*/ 316428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41480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4040 w 2116898"/>
                    <a:gd name="connsiteY11" fmla="*/ 1024148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25044 w 2116898"/>
                    <a:gd name="connsiteY10" fmla="*/ 851915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53434 w 2116898"/>
                    <a:gd name="connsiteY11" fmla="*/ 1014754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34645 w 2116898"/>
                    <a:gd name="connsiteY11" fmla="*/ 1021017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38818"/>
                    <a:gd name="connsiteY0" fmla="*/ 1083647 h 1088051"/>
                    <a:gd name="connsiteX1" fmla="*/ 300624 w 2138818"/>
                    <a:gd name="connsiteY1" fmla="*/ 1083647 h 1088051"/>
                    <a:gd name="connsiteX2" fmla="*/ 513567 w 2138818"/>
                    <a:gd name="connsiteY2" fmla="*/ 1049200 h 1088051"/>
                    <a:gd name="connsiteX3" fmla="*/ 663879 w 2138818"/>
                    <a:gd name="connsiteY3" fmla="*/ 920808 h 1088051"/>
                    <a:gd name="connsiteX4" fmla="*/ 742168 w 2138818"/>
                    <a:gd name="connsiteY4" fmla="*/ 638973 h 1088051"/>
                    <a:gd name="connsiteX5" fmla="*/ 829849 w 2138818"/>
                    <a:gd name="connsiteY5" fmla="*/ 269455 h 1088051"/>
                    <a:gd name="connsiteX6" fmla="*/ 939452 w 2138818"/>
                    <a:gd name="connsiteY6" fmla="*/ 75301 h 1088051"/>
                    <a:gd name="connsiteX7" fmla="*/ 1089764 w 2138818"/>
                    <a:gd name="connsiteY7" fmla="*/ 146 h 1088051"/>
                    <a:gd name="connsiteX8" fmla="*/ 1221287 w 2138818"/>
                    <a:gd name="connsiteY8" fmla="*/ 90960 h 1088051"/>
                    <a:gd name="connsiteX9" fmla="*/ 1337152 w 2138818"/>
                    <a:gd name="connsiteY9" fmla="*/ 354006 h 1088051"/>
                    <a:gd name="connsiteX10" fmla="*/ 1515650 w 2138818"/>
                    <a:gd name="connsiteY10" fmla="*/ 855047 h 1088051"/>
                    <a:gd name="connsiteX11" fmla="*/ 1634645 w 2138818"/>
                    <a:gd name="connsiteY11" fmla="*/ 1021017 h 1088051"/>
                    <a:gd name="connsiteX12" fmla="*/ 1781827 w 2138818"/>
                    <a:gd name="connsiteY12" fmla="*/ 1064858 h 1088051"/>
                    <a:gd name="connsiteX13" fmla="*/ 1885167 w 2138818"/>
                    <a:gd name="connsiteY13" fmla="*/ 1005359 h 1088051"/>
                    <a:gd name="connsiteX14" fmla="*/ 1938402 w 2138818"/>
                    <a:gd name="connsiteY14" fmla="*/ 898888 h 1088051"/>
                    <a:gd name="connsiteX15" fmla="*/ 2010427 w 2138818"/>
                    <a:gd name="connsiteY15" fmla="*/ 829995 h 1088051"/>
                    <a:gd name="connsiteX16" fmla="*/ 2138818 w 2138818"/>
                    <a:gd name="connsiteY16" fmla="*/ 823732 h 1088051"/>
                    <a:gd name="connsiteX0" fmla="*/ 0 w 2138818"/>
                    <a:gd name="connsiteY0" fmla="*/ 1083647 h 1088051"/>
                    <a:gd name="connsiteX1" fmla="*/ 300624 w 2138818"/>
                    <a:gd name="connsiteY1" fmla="*/ 1083647 h 1088051"/>
                    <a:gd name="connsiteX2" fmla="*/ 513567 w 2138818"/>
                    <a:gd name="connsiteY2" fmla="*/ 1049200 h 1088051"/>
                    <a:gd name="connsiteX3" fmla="*/ 663879 w 2138818"/>
                    <a:gd name="connsiteY3" fmla="*/ 920808 h 1088051"/>
                    <a:gd name="connsiteX4" fmla="*/ 742168 w 2138818"/>
                    <a:gd name="connsiteY4" fmla="*/ 638973 h 1088051"/>
                    <a:gd name="connsiteX5" fmla="*/ 829849 w 2138818"/>
                    <a:gd name="connsiteY5" fmla="*/ 269455 h 1088051"/>
                    <a:gd name="connsiteX6" fmla="*/ 939452 w 2138818"/>
                    <a:gd name="connsiteY6" fmla="*/ 75301 h 1088051"/>
                    <a:gd name="connsiteX7" fmla="*/ 1089764 w 2138818"/>
                    <a:gd name="connsiteY7" fmla="*/ 146 h 1088051"/>
                    <a:gd name="connsiteX8" fmla="*/ 1221287 w 2138818"/>
                    <a:gd name="connsiteY8" fmla="*/ 90960 h 1088051"/>
                    <a:gd name="connsiteX9" fmla="*/ 1337152 w 2138818"/>
                    <a:gd name="connsiteY9" fmla="*/ 354006 h 1088051"/>
                    <a:gd name="connsiteX10" fmla="*/ 1515650 w 2138818"/>
                    <a:gd name="connsiteY10" fmla="*/ 855047 h 1088051"/>
                    <a:gd name="connsiteX11" fmla="*/ 1634645 w 2138818"/>
                    <a:gd name="connsiteY11" fmla="*/ 1021017 h 1088051"/>
                    <a:gd name="connsiteX12" fmla="*/ 1781827 w 2138818"/>
                    <a:gd name="connsiteY12" fmla="*/ 1064858 h 1088051"/>
                    <a:gd name="connsiteX13" fmla="*/ 1885167 w 2138818"/>
                    <a:gd name="connsiteY13" fmla="*/ 1005359 h 1088051"/>
                    <a:gd name="connsiteX14" fmla="*/ 1938402 w 2138818"/>
                    <a:gd name="connsiteY14" fmla="*/ 898888 h 1088051"/>
                    <a:gd name="connsiteX15" fmla="*/ 2010427 w 2138818"/>
                    <a:gd name="connsiteY15" fmla="*/ 829995 h 1088051"/>
                    <a:gd name="connsiteX16" fmla="*/ 2138818 w 2138818"/>
                    <a:gd name="connsiteY16" fmla="*/ 823732 h 1088051"/>
                    <a:gd name="connsiteX0" fmla="*/ 0 w 2160738"/>
                    <a:gd name="connsiteY0" fmla="*/ 1083647 h 1088051"/>
                    <a:gd name="connsiteX1" fmla="*/ 300624 w 2160738"/>
                    <a:gd name="connsiteY1" fmla="*/ 1083647 h 1088051"/>
                    <a:gd name="connsiteX2" fmla="*/ 513567 w 2160738"/>
                    <a:gd name="connsiteY2" fmla="*/ 1049200 h 1088051"/>
                    <a:gd name="connsiteX3" fmla="*/ 663879 w 2160738"/>
                    <a:gd name="connsiteY3" fmla="*/ 920808 h 1088051"/>
                    <a:gd name="connsiteX4" fmla="*/ 742168 w 2160738"/>
                    <a:gd name="connsiteY4" fmla="*/ 638973 h 1088051"/>
                    <a:gd name="connsiteX5" fmla="*/ 829849 w 2160738"/>
                    <a:gd name="connsiteY5" fmla="*/ 269455 h 1088051"/>
                    <a:gd name="connsiteX6" fmla="*/ 939452 w 2160738"/>
                    <a:gd name="connsiteY6" fmla="*/ 75301 h 1088051"/>
                    <a:gd name="connsiteX7" fmla="*/ 1089764 w 2160738"/>
                    <a:gd name="connsiteY7" fmla="*/ 146 h 1088051"/>
                    <a:gd name="connsiteX8" fmla="*/ 1221287 w 2160738"/>
                    <a:gd name="connsiteY8" fmla="*/ 90960 h 1088051"/>
                    <a:gd name="connsiteX9" fmla="*/ 1337152 w 2160738"/>
                    <a:gd name="connsiteY9" fmla="*/ 354006 h 1088051"/>
                    <a:gd name="connsiteX10" fmla="*/ 1515650 w 2160738"/>
                    <a:gd name="connsiteY10" fmla="*/ 855047 h 1088051"/>
                    <a:gd name="connsiteX11" fmla="*/ 1634645 w 2160738"/>
                    <a:gd name="connsiteY11" fmla="*/ 1021017 h 1088051"/>
                    <a:gd name="connsiteX12" fmla="*/ 1781827 w 2160738"/>
                    <a:gd name="connsiteY12" fmla="*/ 1064858 h 1088051"/>
                    <a:gd name="connsiteX13" fmla="*/ 1885167 w 2160738"/>
                    <a:gd name="connsiteY13" fmla="*/ 1005359 h 1088051"/>
                    <a:gd name="connsiteX14" fmla="*/ 1938402 w 2160738"/>
                    <a:gd name="connsiteY14" fmla="*/ 898888 h 1088051"/>
                    <a:gd name="connsiteX15" fmla="*/ 2010427 w 2160738"/>
                    <a:gd name="connsiteY15" fmla="*/ 829995 h 1088051"/>
                    <a:gd name="connsiteX16" fmla="*/ 2160738 w 2160738"/>
                    <a:gd name="connsiteY16" fmla="*/ 826863 h 1088051"/>
                    <a:gd name="connsiteX0" fmla="*/ 0 w 2160738"/>
                    <a:gd name="connsiteY0" fmla="*/ 1083647 h 1088051"/>
                    <a:gd name="connsiteX1" fmla="*/ 300624 w 2160738"/>
                    <a:gd name="connsiteY1" fmla="*/ 1083647 h 1088051"/>
                    <a:gd name="connsiteX2" fmla="*/ 513567 w 2160738"/>
                    <a:gd name="connsiteY2" fmla="*/ 1049200 h 1088051"/>
                    <a:gd name="connsiteX3" fmla="*/ 663879 w 2160738"/>
                    <a:gd name="connsiteY3" fmla="*/ 920808 h 1088051"/>
                    <a:gd name="connsiteX4" fmla="*/ 742168 w 2160738"/>
                    <a:gd name="connsiteY4" fmla="*/ 638973 h 1088051"/>
                    <a:gd name="connsiteX5" fmla="*/ 829849 w 2160738"/>
                    <a:gd name="connsiteY5" fmla="*/ 269455 h 1088051"/>
                    <a:gd name="connsiteX6" fmla="*/ 939452 w 2160738"/>
                    <a:gd name="connsiteY6" fmla="*/ 75301 h 1088051"/>
                    <a:gd name="connsiteX7" fmla="*/ 1089764 w 2160738"/>
                    <a:gd name="connsiteY7" fmla="*/ 146 h 1088051"/>
                    <a:gd name="connsiteX8" fmla="*/ 1221287 w 2160738"/>
                    <a:gd name="connsiteY8" fmla="*/ 90960 h 1088051"/>
                    <a:gd name="connsiteX9" fmla="*/ 1337152 w 2160738"/>
                    <a:gd name="connsiteY9" fmla="*/ 354006 h 1088051"/>
                    <a:gd name="connsiteX10" fmla="*/ 1515650 w 2160738"/>
                    <a:gd name="connsiteY10" fmla="*/ 855047 h 1088051"/>
                    <a:gd name="connsiteX11" fmla="*/ 1634645 w 2160738"/>
                    <a:gd name="connsiteY11" fmla="*/ 1021017 h 1088051"/>
                    <a:gd name="connsiteX12" fmla="*/ 1781827 w 2160738"/>
                    <a:gd name="connsiteY12" fmla="*/ 1064858 h 1088051"/>
                    <a:gd name="connsiteX13" fmla="*/ 1885167 w 2160738"/>
                    <a:gd name="connsiteY13" fmla="*/ 1005359 h 1088051"/>
                    <a:gd name="connsiteX14" fmla="*/ 1938402 w 2160738"/>
                    <a:gd name="connsiteY14" fmla="*/ 898888 h 1088051"/>
                    <a:gd name="connsiteX15" fmla="*/ 2010427 w 2160738"/>
                    <a:gd name="connsiteY15" fmla="*/ 829995 h 1088051"/>
                    <a:gd name="connsiteX16" fmla="*/ 2160738 w 2160738"/>
                    <a:gd name="connsiteY16" fmla="*/ 826863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85167 w 2170132"/>
                    <a:gd name="connsiteY13" fmla="*/ 1005359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85167 w 2170132"/>
                    <a:gd name="connsiteY13" fmla="*/ 1005359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94562 w 2170132"/>
                    <a:gd name="connsiteY13" fmla="*/ 980306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10219 w 2170132"/>
                    <a:gd name="connsiteY13" fmla="*/ 995963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38402 w 2170132"/>
                    <a:gd name="connsiteY13" fmla="*/ 898888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38402 w 2170132"/>
                    <a:gd name="connsiteY13" fmla="*/ 923940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29007 w 2170132"/>
                    <a:gd name="connsiteY13" fmla="*/ 952123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29007 w 2170132"/>
                    <a:gd name="connsiteY13" fmla="*/ 95212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8072 w 2170132"/>
                    <a:gd name="connsiteY10" fmla="*/ 732918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1985375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55253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5877 w 2170132"/>
                    <a:gd name="connsiteY13" fmla="*/ 983436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6483 w 2170132"/>
                    <a:gd name="connsiteY13" fmla="*/ 964647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9009 w 2170132"/>
                    <a:gd name="connsiteY13" fmla="*/ 977173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9009 w 2170132"/>
                    <a:gd name="connsiteY13" fmla="*/ 977173 h 1088051"/>
                    <a:gd name="connsiteX14" fmla="*/ 1982244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1982244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1932139 w 2170132"/>
                    <a:gd name="connsiteY14" fmla="*/ 1002229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2035479 w 2170132"/>
                    <a:gd name="connsiteY14" fmla="*/ 90828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1979112 w 2170132"/>
                    <a:gd name="connsiteY14" fmla="*/ 876968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79112 w 2170132"/>
                    <a:gd name="connsiteY14" fmla="*/ 876968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66586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79112 w 2170132"/>
                    <a:gd name="connsiteY14" fmla="*/ 858178 h 1088051"/>
                    <a:gd name="connsiteX15" fmla="*/ 2170132 w 2170132"/>
                    <a:gd name="connsiteY15" fmla="*/ 817468 h 1088051"/>
                    <a:gd name="connsiteX0" fmla="*/ 0 w 2304787"/>
                    <a:gd name="connsiteY0" fmla="*/ 1083647 h 1088051"/>
                    <a:gd name="connsiteX1" fmla="*/ 300624 w 2304787"/>
                    <a:gd name="connsiteY1" fmla="*/ 1083647 h 1088051"/>
                    <a:gd name="connsiteX2" fmla="*/ 513567 w 2304787"/>
                    <a:gd name="connsiteY2" fmla="*/ 1049200 h 1088051"/>
                    <a:gd name="connsiteX3" fmla="*/ 663879 w 2304787"/>
                    <a:gd name="connsiteY3" fmla="*/ 920808 h 1088051"/>
                    <a:gd name="connsiteX4" fmla="*/ 742168 w 2304787"/>
                    <a:gd name="connsiteY4" fmla="*/ 638973 h 1088051"/>
                    <a:gd name="connsiteX5" fmla="*/ 829849 w 2304787"/>
                    <a:gd name="connsiteY5" fmla="*/ 269455 h 1088051"/>
                    <a:gd name="connsiteX6" fmla="*/ 939452 w 2304787"/>
                    <a:gd name="connsiteY6" fmla="*/ 75301 h 1088051"/>
                    <a:gd name="connsiteX7" fmla="*/ 1089764 w 2304787"/>
                    <a:gd name="connsiteY7" fmla="*/ 146 h 1088051"/>
                    <a:gd name="connsiteX8" fmla="*/ 1221287 w 2304787"/>
                    <a:gd name="connsiteY8" fmla="*/ 90960 h 1088051"/>
                    <a:gd name="connsiteX9" fmla="*/ 1337152 w 2304787"/>
                    <a:gd name="connsiteY9" fmla="*/ 354006 h 1088051"/>
                    <a:gd name="connsiteX10" fmla="*/ 1474940 w 2304787"/>
                    <a:gd name="connsiteY10" fmla="*/ 754838 h 1088051"/>
                    <a:gd name="connsiteX11" fmla="*/ 1615856 w 2304787"/>
                    <a:gd name="connsiteY11" fmla="*/ 999097 h 1088051"/>
                    <a:gd name="connsiteX12" fmla="*/ 1784958 w 2304787"/>
                    <a:gd name="connsiteY12" fmla="*/ 1061726 h 1088051"/>
                    <a:gd name="connsiteX13" fmla="*/ 1878906 w 2304787"/>
                    <a:gd name="connsiteY13" fmla="*/ 1005357 h 1088051"/>
                    <a:gd name="connsiteX14" fmla="*/ 1979112 w 2304787"/>
                    <a:gd name="connsiteY14" fmla="*/ 858178 h 1088051"/>
                    <a:gd name="connsiteX15" fmla="*/ 2304787 w 2304787"/>
                    <a:gd name="connsiteY15" fmla="*/ 808073 h 1088051"/>
                    <a:gd name="connsiteX0" fmla="*/ 0 w 2304787"/>
                    <a:gd name="connsiteY0" fmla="*/ 1083647 h 1088051"/>
                    <a:gd name="connsiteX1" fmla="*/ 300624 w 2304787"/>
                    <a:gd name="connsiteY1" fmla="*/ 1083647 h 1088051"/>
                    <a:gd name="connsiteX2" fmla="*/ 513567 w 2304787"/>
                    <a:gd name="connsiteY2" fmla="*/ 1049200 h 1088051"/>
                    <a:gd name="connsiteX3" fmla="*/ 663879 w 2304787"/>
                    <a:gd name="connsiteY3" fmla="*/ 920808 h 1088051"/>
                    <a:gd name="connsiteX4" fmla="*/ 742168 w 2304787"/>
                    <a:gd name="connsiteY4" fmla="*/ 638973 h 1088051"/>
                    <a:gd name="connsiteX5" fmla="*/ 829849 w 2304787"/>
                    <a:gd name="connsiteY5" fmla="*/ 269455 h 1088051"/>
                    <a:gd name="connsiteX6" fmla="*/ 939452 w 2304787"/>
                    <a:gd name="connsiteY6" fmla="*/ 75301 h 1088051"/>
                    <a:gd name="connsiteX7" fmla="*/ 1089764 w 2304787"/>
                    <a:gd name="connsiteY7" fmla="*/ 146 h 1088051"/>
                    <a:gd name="connsiteX8" fmla="*/ 1221287 w 2304787"/>
                    <a:gd name="connsiteY8" fmla="*/ 90960 h 1088051"/>
                    <a:gd name="connsiteX9" fmla="*/ 1337152 w 2304787"/>
                    <a:gd name="connsiteY9" fmla="*/ 354006 h 1088051"/>
                    <a:gd name="connsiteX10" fmla="*/ 1474940 w 2304787"/>
                    <a:gd name="connsiteY10" fmla="*/ 754838 h 1088051"/>
                    <a:gd name="connsiteX11" fmla="*/ 1615856 w 2304787"/>
                    <a:gd name="connsiteY11" fmla="*/ 999097 h 1088051"/>
                    <a:gd name="connsiteX12" fmla="*/ 1784958 w 2304787"/>
                    <a:gd name="connsiteY12" fmla="*/ 1061726 h 1088051"/>
                    <a:gd name="connsiteX13" fmla="*/ 1878906 w 2304787"/>
                    <a:gd name="connsiteY13" fmla="*/ 1005357 h 1088051"/>
                    <a:gd name="connsiteX14" fmla="*/ 1979112 w 2304787"/>
                    <a:gd name="connsiteY14" fmla="*/ 858178 h 1088051"/>
                    <a:gd name="connsiteX15" fmla="*/ 2304787 w 2304787"/>
                    <a:gd name="connsiteY15" fmla="*/ 808073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082452 w 2301655"/>
                    <a:gd name="connsiteY15" fmla="*/ 833127 h 1088051"/>
                    <a:gd name="connsiteX16" fmla="*/ 2301655 w 2301655"/>
                    <a:gd name="connsiteY16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098109 w 2301655"/>
                    <a:gd name="connsiteY15" fmla="*/ 817469 h 1088051"/>
                    <a:gd name="connsiteX16" fmla="*/ 2301655 w 2301655"/>
                    <a:gd name="connsiteY16" fmla="*/ 820599 h 1088051"/>
                    <a:gd name="connsiteX0" fmla="*/ 0 w 2401863"/>
                    <a:gd name="connsiteY0" fmla="*/ 1083647 h 1088051"/>
                    <a:gd name="connsiteX1" fmla="*/ 300624 w 2401863"/>
                    <a:gd name="connsiteY1" fmla="*/ 1083647 h 1088051"/>
                    <a:gd name="connsiteX2" fmla="*/ 513567 w 2401863"/>
                    <a:gd name="connsiteY2" fmla="*/ 1049200 h 1088051"/>
                    <a:gd name="connsiteX3" fmla="*/ 663879 w 2401863"/>
                    <a:gd name="connsiteY3" fmla="*/ 920808 h 1088051"/>
                    <a:gd name="connsiteX4" fmla="*/ 742168 w 2401863"/>
                    <a:gd name="connsiteY4" fmla="*/ 638973 h 1088051"/>
                    <a:gd name="connsiteX5" fmla="*/ 829849 w 2401863"/>
                    <a:gd name="connsiteY5" fmla="*/ 269455 h 1088051"/>
                    <a:gd name="connsiteX6" fmla="*/ 939452 w 2401863"/>
                    <a:gd name="connsiteY6" fmla="*/ 75301 h 1088051"/>
                    <a:gd name="connsiteX7" fmla="*/ 1089764 w 2401863"/>
                    <a:gd name="connsiteY7" fmla="*/ 146 h 1088051"/>
                    <a:gd name="connsiteX8" fmla="*/ 1221287 w 2401863"/>
                    <a:gd name="connsiteY8" fmla="*/ 90960 h 1088051"/>
                    <a:gd name="connsiteX9" fmla="*/ 1337152 w 2401863"/>
                    <a:gd name="connsiteY9" fmla="*/ 354006 h 1088051"/>
                    <a:gd name="connsiteX10" fmla="*/ 1474940 w 2401863"/>
                    <a:gd name="connsiteY10" fmla="*/ 754838 h 1088051"/>
                    <a:gd name="connsiteX11" fmla="*/ 1615856 w 2401863"/>
                    <a:gd name="connsiteY11" fmla="*/ 999097 h 1088051"/>
                    <a:gd name="connsiteX12" fmla="*/ 1784958 w 2401863"/>
                    <a:gd name="connsiteY12" fmla="*/ 1061726 h 1088051"/>
                    <a:gd name="connsiteX13" fmla="*/ 1878906 w 2401863"/>
                    <a:gd name="connsiteY13" fmla="*/ 1005357 h 1088051"/>
                    <a:gd name="connsiteX14" fmla="*/ 1979112 w 2401863"/>
                    <a:gd name="connsiteY14" fmla="*/ 858178 h 1088051"/>
                    <a:gd name="connsiteX15" fmla="*/ 2098109 w 2401863"/>
                    <a:gd name="connsiteY15" fmla="*/ 817469 h 1088051"/>
                    <a:gd name="connsiteX16" fmla="*/ 2401863 w 2401863"/>
                    <a:gd name="connsiteY16" fmla="*/ 814336 h 1088051"/>
                    <a:gd name="connsiteX0" fmla="*/ 0 w 2401863"/>
                    <a:gd name="connsiteY0" fmla="*/ 1083647 h 1088051"/>
                    <a:gd name="connsiteX1" fmla="*/ 300624 w 2401863"/>
                    <a:gd name="connsiteY1" fmla="*/ 1083647 h 1088051"/>
                    <a:gd name="connsiteX2" fmla="*/ 513567 w 2401863"/>
                    <a:gd name="connsiteY2" fmla="*/ 1049200 h 1088051"/>
                    <a:gd name="connsiteX3" fmla="*/ 663879 w 2401863"/>
                    <a:gd name="connsiteY3" fmla="*/ 920808 h 1088051"/>
                    <a:gd name="connsiteX4" fmla="*/ 742168 w 2401863"/>
                    <a:gd name="connsiteY4" fmla="*/ 638973 h 1088051"/>
                    <a:gd name="connsiteX5" fmla="*/ 829849 w 2401863"/>
                    <a:gd name="connsiteY5" fmla="*/ 269455 h 1088051"/>
                    <a:gd name="connsiteX6" fmla="*/ 939452 w 2401863"/>
                    <a:gd name="connsiteY6" fmla="*/ 75301 h 1088051"/>
                    <a:gd name="connsiteX7" fmla="*/ 1089764 w 2401863"/>
                    <a:gd name="connsiteY7" fmla="*/ 146 h 1088051"/>
                    <a:gd name="connsiteX8" fmla="*/ 1221287 w 2401863"/>
                    <a:gd name="connsiteY8" fmla="*/ 90960 h 1088051"/>
                    <a:gd name="connsiteX9" fmla="*/ 1337152 w 2401863"/>
                    <a:gd name="connsiteY9" fmla="*/ 354006 h 1088051"/>
                    <a:gd name="connsiteX10" fmla="*/ 1474940 w 2401863"/>
                    <a:gd name="connsiteY10" fmla="*/ 754838 h 1088051"/>
                    <a:gd name="connsiteX11" fmla="*/ 1615856 w 2401863"/>
                    <a:gd name="connsiteY11" fmla="*/ 999097 h 1088051"/>
                    <a:gd name="connsiteX12" fmla="*/ 1784958 w 2401863"/>
                    <a:gd name="connsiteY12" fmla="*/ 1061726 h 1088051"/>
                    <a:gd name="connsiteX13" fmla="*/ 1878906 w 2401863"/>
                    <a:gd name="connsiteY13" fmla="*/ 1005357 h 1088051"/>
                    <a:gd name="connsiteX14" fmla="*/ 1979112 w 2401863"/>
                    <a:gd name="connsiteY14" fmla="*/ 858178 h 1088051"/>
                    <a:gd name="connsiteX15" fmla="*/ 2098109 w 2401863"/>
                    <a:gd name="connsiteY15" fmla="*/ 817469 h 1088051"/>
                    <a:gd name="connsiteX16" fmla="*/ 2401863 w 2401863"/>
                    <a:gd name="connsiteY16" fmla="*/ 814336 h 108805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2401863" h="1088051">
                      <a:moveTo>
                        <a:pt x="0" y="1083647"/>
                      </a:moveTo>
                      <a:cubicBezTo>
                        <a:pt x="101774" y="1089649"/>
                        <a:pt x="215030" y="1089388"/>
                        <a:pt x="300624" y="1083647"/>
                      </a:cubicBezTo>
                      <a:cubicBezTo>
                        <a:pt x="386218" y="1077906"/>
                        <a:pt x="453025" y="1076340"/>
                        <a:pt x="513567" y="1049200"/>
                      </a:cubicBezTo>
                      <a:cubicBezTo>
                        <a:pt x="574110" y="1022060"/>
                        <a:pt x="625779" y="989179"/>
                        <a:pt x="663879" y="920808"/>
                      </a:cubicBezTo>
                      <a:cubicBezTo>
                        <a:pt x="701979" y="852437"/>
                        <a:pt x="714506" y="747532"/>
                        <a:pt x="742168" y="638973"/>
                      </a:cubicBezTo>
                      <a:cubicBezTo>
                        <a:pt x="769830" y="530414"/>
                        <a:pt x="796968" y="363400"/>
                        <a:pt x="829849" y="269455"/>
                      </a:cubicBezTo>
                      <a:cubicBezTo>
                        <a:pt x="862730" y="175510"/>
                        <a:pt x="896133" y="120186"/>
                        <a:pt x="939452" y="75301"/>
                      </a:cubicBezTo>
                      <a:cubicBezTo>
                        <a:pt x="982771" y="30416"/>
                        <a:pt x="1042792" y="-2464"/>
                        <a:pt x="1089764" y="146"/>
                      </a:cubicBezTo>
                      <a:cubicBezTo>
                        <a:pt x="1136737" y="2756"/>
                        <a:pt x="1180056" y="31983"/>
                        <a:pt x="1221287" y="90960"/>
                      </a:cubicBezTo>
                      <a:cubicBezTo>
                        <a:pt x="1262518" y="149937"/>
                        <a:pt x="1294877" y="243360"/>
                        <a:pt x="1337152" y="354006"/>
                      </a:cubicBezTo>
                      <a:cubicBezTo>
                        <a:pt x="1379427" y="464652"/>
                        <a:pt x="1428489" y="647323"/>
                        <a:pt x="1474940" y="754838"/>
                      </a:cubicBezTo>
                      <a:cubicBezTo>
                        <a:pt x="1521391" y="862353"/>
                        <a:pt x="1564186" y="947949"/>
                        <a:pt x="1615856" y="999097"/>
                      </a:cubicBezTo>
                      <a:cubicBezTo>
                        <a:pt x="1667526" y="1050245"/>
                        <a:pt x="1741116" y="1060683"/>
                        <a:pt x="1784958" y="1061726"/>
                      </a:cubicBezTo>
                      <a:cubicBezTo>
                        <a:pt x="1828800" y="1062769"/>
                        <a:pt x="1846547" y="1039282"/>
                        <a:pt x="1878906" y="1005357"/>
                      </a:cubicBezTo>
                      <a:cubicBezTo>
                        <a:pt x="1911265" y="971432"/>
                        <a:pt x="1945188" y="886883"/>
                        <a:pt x="1979112" y="858178"/>
                      </a:cubicBezTo>
                      <a:cubicBezTo>
                        <a:pt x="2013036" y="829473"/>
                        <a:pt x="2044352" y="823732"/>
                        <a:pt x="2098109" y="817469"/>
                      </a:cubicBezTo>
                      <a:cubicBezTo>
                        <a:pt x="2151866" y="811206"/>
                        <a:pt x="2202490" y="813293"/>
                        <a:pt x="2401863" y="814336"/>
                      </a:cubicBezTo>
                    </a:path>
                  </a:pathLst>
                </a:custGeom>
                <a:noFill/>
                <a:ln w="152400" cap="rnd"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116" name="Picture 2">
                  <a:extLst>
                    <a:ext uri="{FF2B5EF4-FFF2-40B4-BE49-F238E27FC236}">
                      <a16:creationId xmlns:a16="http://schemas.microsoft.com/office/drawing/2014/main" id="{3F7758DA-81B5-4481-8997-EF8CBEE545A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BEBA8EAE-BF5A-486C-A8C5-ECC9F3942E4B}">
                      <a14:imgProps xmlns:a14="http://schemas.microsoft.com/office/drawing/2010/main">
                        <a14:imgLayer r:embed="rId3">
                          <a14:imgEffect>
                            <a14:brightnessContrast bright="10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4538" y="1828800"/>
                  <a:ext cx="4779962" cy="12273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pic>
          <p:nvPicPr>
            <p:cNvPr id="47" name="Picture 2">
              <a:extLst>
                <a:ext uri="{FF2B5EF4-FFF2-40B4-BE49-F238E27FC236}">
                  <a16:creationId xmlns:a16="http://schemas.microsoft.com/office/drawing/2014/main" id="{B1027135-8DC7-48CC-9AE7-553938ABDA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6488" y="-215900"/>
              <a:ext cx="6540502" cy="37909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61170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No Logo Section Seperator">
    <p:bg>
      <p:bgPr>
        <a:gradFill flip="none" rotWithShape="1">
          <a:gsLst>
            <a:gs pos="16000">
              <a:schemeClr val="accent4"/>
            </a:gs>
            <a:gs pos="85000">
              <a:schemeClr val="tx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775481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No Logo Section Seperator">
    <p:bg>
      <p:bgPr>
        <a:gradFill flip="none" rotWithShape="1">
          <a:gsLst>
            <a:gs pos="10000">
              <a:schemeClr val="accent5"/>
            </a:gs>
            <a:gs pos="85000">
              <a:schemeClr val="tx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90819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No Logo Section Seperator">
    <p:bg>
      <p:bgPr>
        <a:gradFill flip="none" rotWithShape="1">
          <a:gsLst>
            <a:gs pos="16000">
              <a:schemeClr val="accent6"/>
            </a:gs>
            <a:gs pos="85000">
              <a:schemeClr val="tx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611418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No Logo Section Seperator">
    <p:bg>
      <p:bgPr>
        <a:gradFill flip="none" rotWithShape="1">
          <a:gsLst>
            <a:gs pos="16000">
              <a:schemeClr val="bg1"/>
            </a:gs>
            <a:gs pos="85000">
              <a:schemeClr val="tx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333903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943A2-FD11-47F4-ADD5-BEBACBB15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941A91-9ADF-43EE-BD35-A6B948CC4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B6F596-36CA-4694-9208-FAE5970C6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224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7493904-4071-41AA-9690-13B84A358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43297A-27F9-4F72-A5F7-F7EC7E9685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13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efinition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5152" y="1828801"/>
            <a:ext cx="10515600" cy="5029199"/>
          </a:xfrm>
        </p:spPr>
        <p:txBody>
          <a:bodyPr/>
          <a:lstStyle>
            <a:lvl1pPr marL="0" indent="0">
              <a:buNone/>
              <a:defRPr sz="3200">
                <a:solidFill>
                  <a:srgbClr val="00B0F0"/>
                </a:solidFill>
              </a:defRPr>
            </a:lvl1pPr>
            <a:lvl2pPr>
              <a:defRPr sz="2933">
                <a:solidFill>
                  <a:srgbClr val="00B050"/>
                </a:solidFill>
              </a:defRPr>
            </a:lvl2pPr>
            <a:lvl3pPr>
              <a:defRPr sz="2933">
                <a:solidFill>
                  <a:srgbClr val="00B050"/>
                </a:solidFill>
              </a:defRPr>
            </a:lvl3pPr>
            <a:lvl4pPr>
              <a:defRPr sz="2933">
                <a:solidFill>
                  <a:srgbClr val="00B050"/>
                </a:solidFill>
              </a:defRPr>
            </a:lvl4pPr>
            <a:lvl5pPr>
              <a:defRPr sz="2933">
                <a:solidFill>
                  <a:srgbClr val="00B05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Definitions and Useful Equation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072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 userDrawn="1"/>
        </p:nvSpPr>
        <p:spPr>
          <a:xfrm>
            <a:off x="820944" y="3429000"/>
            <a:ext cx="11167856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4400" b="1" dirty="0">
                <a:solidFill>
                  <a:schemeClr val="bg1"/>
                </a:solidFill>
                <a:latin typeface="Arial" pitchFamily="34" charset="0"/>
                <a:ea typeface="ヒラギノ角ゴ Pro W3"/>
                <a:cs typeface="ヒラギノ角ゴ Pro W3"/>
              </a:rPr>
              <a:t>Questions?</a:t>
            </a:r>
          </a:p>
          <a:p>
            <a:pPr>
              <a:spcBef>
                <a:spcPts val="600"/>
              </a:spcBef>
            </a:pPr>
            <a:r>
              <a:rPr lang="en-US" sz="2800" b="0" dirty="0">
                <a:solidFill>
                  <a:schemeClr val="bg1"/>
                </a:solidFill>
                <a:latin typeface="Arial" pitchFamily="34" charset="0"/>
                <a:ea typeface="ヒラギノ角ゴ Pro W3"/>
                <a:cs typeface="ヒラギノ角ゴ Pro W3"/>
              </a:rPr>
              <a:t>Thank you for participating!</a:t>
            </a:r>
            <a:endParaRPr lang="en-US" sz="2800" b="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20944" y="5074902"/>
            <a:ext cx="11167856" cy="16773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spcBef>
                <a:spcPts val="600"/>
              </a:spcBef>
            </a:pPr>
            <a:r>
              <a:rPr lang="en-US" sz="2200" b="0" dirty="0">
                <a:solidFill>
                  <a:schemeClr val="bg1"/>
                </a:solidFill>
                <a:latin typeface="Arial" pitchFamily="34" charset="0"/>
                <a:ea typeface="ヒラギノ角ゴ Pro W3"/>
                <a:cs typeface="ヒラギノ角ゴ Pro W3"/>
              </a:rPr>
              <a:t>Visit our</a:t>
            </a:r>
            <a:r>
              <a:rPr lang="en-US" sz="2200" b="0" baseline="0" dirty="0">
                <a:solidFill>
                  <a:schemeClr val="bg1"/>
                </a:solidFill>
                <a:latin typeface="Arial" pitchFamily="34" charset="0"/>
                <a:ea typeface="ヒラギノ角ゴ Pro W3"/>
                <a:cs typeface="ヒラギノ角ゴ Pro W3"/>
              </a:rPr>
              <a:t> website at </a:t>
            </a:r>
            <a:r>
              <a:rPr lang="en-US" sz="2200" b="0" baseline="0" dirty="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  <a:hlinkClick r:id="rId2"/>
              </a:rPr>
              <a:t>www.FacilityDynamics.com</a:t>
            </a:r>
            <a:endParaRPr lang="en-US" sz="2200" b="0" baseline="0" dirty="0">
              <a:solidFill>
                <a:schemeClr val="tx1"/>
              </a:solidFill>
              <a:latin typeface="Arial" pitchFamily="34" charset="0"/>
              <a:ea typeface="ヒラギノ角ゴ Pro W3"/>
              <a:cs typeface="ヒラギノ角ゴ Pro W3"/>
            </a:endParaRPr>
          </a:p>
          <a:p>
            <a:pPr marL="0" indent="0">
              <a:spcBef>
                <a:spcPts val="600"/>
              </a:spcBef>
            </a:pPr>
            <a:r>
              <a:rPr lang="en-US" sz="2200" b="0" baseline="0" dirty="0">
                <a:solidFill>
                  <a:schemeClr val="bg1"/>
                </a:solidFill>
                <a:latin typeface="Arial" pitchFamily="34" charset="0"/>
                <a:ea typeface="ヒラギノ角ゴ Pro W3"/>
                <a:cs typeface="ヒラギノ角ゴ Pro W3"/>
              </a:rPr>
              <a:t>Visit our blog at </a:t>
            </a:r>
            <a:r>
              <a:rPr lang="en-US" sz="2200" b="0" baseline="0" dirty="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  <a:hlinkClick r:id="rId3"/>
              </a:rPr>
              <a:t>https://av8rdas.wordpress.com/</a:t>
            </a:r>
            <a:r>
              <a:rPr lang="en-US" sz="2200" b="0" baseline="0" dirty="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rPr>
              <a:t> </a:t>
            </a:r>
          </a:p>
          <a:p>
            <a:pPr marL="0" indent="0">
              <a:spcBef>
                <a:spcPts val="600"/>
              </a:spcBef>
            </a:pPr>
            <a:r>
              <a:rPr lang="en-US" sz="2200" b="0" baseline="0" dirty="0">
                <a:solidFill>
                  <a:schemeClr val="bg1"/>
                </a:solidFill>
                <a:latin typeface="Arial" pitchFamily="34" charset="0"/>
                <a:ea typeface="ヒラギノ角ゴ Pro W3"/>
                <a:cs typeface="ヒラギノ角ゴ Pro W3"/>
              </a:rPr>
              <a:t>Visit our commissioning resources website at </a:t>
            </a:r>
            <a:r>
              <a:rPr lang="en-US" sz="2200" b="0" baseline="0" dirty="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  <a:hlinkClick r:id="rId4"/>
              </a:rPr>
              <a:t>https://www.av8rdas.com/</a:t>
            </a:r>
            <a:r>
              <a:rPr lang="en-US" sz="2200" b="0" baseline="0" dirty="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rPr>
              <a:t> </a:t>
            </a:r>
          </a:p>
          <a:p>
            <a:pPr marL="0" indent="0">
              <a:spcBef>
                <a:spcPts val="600"/>
              </a:spcBef>
            </a:pPr>
            <a:r>
              <a:rPr lang="en-US" sz="2200" b="0" baseline="0" dirty="0">
                <a:solidFill>
                  <a:schemeClr val="bg1"/>
                </a:solidFill>
                <a:latin typeface="Arial" pitchFamily="34" charset="0"/>
                <a:ea typeface="ヒラギノ角ゴ Pro W3"/>
                <a:cs typeface="ヒラギノ角ゴ Pro W3"/>
              </a:rPr>
              <a:t>Contact me at </a:t>
            </a:r>
            <a:r>
              <a:rPr lang="en-US" sz="2200" b="0" baseline="0" dirty="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  <a:hlinkClick r:id="rId5"/>
              </a:rPr>
              <a:t>Dsellers@FacilityDynamics.com</a:t>
            </a:r>
            <a:r>
              <a:rPr lang="en-US" sz="2200" b="0" baseline="0" dirty="0">
                <a:solidFill>
                  <a:schemeClr val="tx1"/>
                </a:solidFill>
                <a:latin typeface="Arial" pitchFamily="34" charset="0"/>
                <a:ea typeface="ヒラギノ角ゴ Pro W3"/>
                <a:cs typeface="ヒラギノ角ゴ Pro W3"/>
              </a:rPr>
              <a:t> </a:t>
            </a:r>
            <a:endParaRPr lang="en-US" sz="2200" b="0" dirty="0">
              <a:solidFill>
                <a:schemeClr val="tx1"/>
              </a:solidFill>
              <a:latin typeface="Arial" pitchFamily="34" charset="0"/>
              <a:ea typeface="ヒラギノ角ゴ Pro W3"/>
              <a:cs typeface="ヒラギノ角ゴ Pro W3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191EEAC-5D84-061A-01AF-AA572E64CC99}"/>
              </a:ext>
            </a:extLst>
          </p:cNvPr>
          <p:cNvGrpSpPr/>
          <p:nvPr userDrawn="1"/>
        </p:nvGrpSpPr>
        <p:grpSpPr>
          <a:xfrm>
            <a:off x="820944" y="-319999"/>
            <a:ext cx="8096046" cy="3790904"/>
            <a:chOff x="820944" y="-215900"/>
            <a:chExt cx="8096046" cy="3790904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1294BE6C-621F-3D23-D26D-C223C2084A59}"/>
                </a:ext>
              </a:extLst>
            </p:cNvPr>
            <p:cNvGrpSpPr/>
            <p:nvPr userDrawn="1"/>
          </p:nvGrpSpPr>
          <p:grpSpPr>
            <a:xfrm>
              <a:off x="820944" y="501652"/>
              <a:ext cx="7442775" cy="2822573"/>
              <a:chOff x="820944" y="501652"/>
              <a:chExt cx="7442775" cy="2822573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8ACA04D-BB68-9EE1-EBC2-3F8E68CD84BF}"/>
                  </a:ext>
                </a:extLst>
              </p:cNvPr>
              <p:cNvSpPr/>
              <p:nvPr/>
            </p:nvSpPr>
            <p:spPr>
              <a:xfrm>
                <a:off x="942975" y="1766571"/>
                <a:ext cx="154305" cy="36703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2937BF41-B362-D2D9-9233-4672F3C50314}"/>
                  </a:ext>
                </a:extLst>
              </p:cNvPr>
              <p:cNvSpPr/>
              <p:nvPr/>
            </p:nvSpPr>
            <p:spPr>
              <a:xfrm>
                <a:off x="1097280" y="1571626"/>
                <a:ext cx="158176" cy="56197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DE1E55D-1778-16CB-A030-DEC70EDC22F7}"/>
                  </a:ext>
                </a:extLst>
              </p:cNvPr>
              <p:cNvSpPr/>
              <p:nvPr/>
            </p:nvSpPr>
            <p:spPr>
              <a:xfrm>
                <a:off x="1255456" y="965835"/>
                <a:ext cx="325694" cy="116776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AD3CCD3-8769-6FF2-77F2-DFA38A2F6E77}"/>
                  </a:ext>
                </a:extLst>
              </p:cNvPr>
              <p:cNvSpPr/>
              <p:nvPr/>
            </p:nvSpPr>
            <p:spPr>
              <a:xfrm>
                <a:off x="1581150" y="1176021"/>
                <a:ext cx="321684" cy="95758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8A5E6DA-C4E1-DCCC-8238-D62994D6C99E}"/>
                  </a:ext>
                </a:extLst>
              </p:cNvPr>
              <p:cNvSpPr/>
              <p:nvPr/>
            </p:nvSpPr>
            <p:spPr>
              <a:xfrm>
                <a:off x="1902834" y="501652"/>
                <a:ext cx="310776" cy="163194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D6AC9BF-2098-09E9-DBCF-37F22DDEA497}"/>
                  </a:ext>
                </a:extLst>
              </p:cNvPr>
              <p:cNvSpPr/>
              <p:nvPr/>
            </p:nvSpPr>
            <p:spPr>
              <a:xfrm>
                <a:off x="2205099" y="1571626"/>
                <a:ext cx="171389" cy="56197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B7EEB97-B675-BDC1-A3B0-85E2DC3BEDA9}"/>
                  </a:ext>
                </a:extLst>
              </p:cNvPr>
              <p:cNvSpPr/>
              <p:nvPr/>
            </p:nvSpPr>
            <p:spPr>
              <a:xfrm>
                <a:off x="2373740" y="685075"/>
                <a:ext cx="310677" cy="144852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B68DA03-EB26-E92A-9ECF-80BE3BB49E89}"/>
                  </a:ext>
                </a:extLst>
              </p:cNvPr>
              <p:cNvSpPr/>
              <p:nvPr/>
            </p:nvSpPr>
            <p:spPr>
              <a:xfrm>
                <a:off x="2684417" y="1762760"/>
                <a:ext cx="154305" cy="370841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F83EE34F-AC3C-EEF6-5FEB-DB5B3E02FB28}"/>
                  </a:ext>
                </a:extLst>
              </p:cNvPr>
              <p:cNvCxnSpPr/>
              <p:nvPr/>
            </p:nvCxnSpPr>
            <p:spPr>
              <a:xfrm>
                <a:off x="96361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7874BA8E-3255-A83F-38EE-D18DF9A8C77C}"/>
                  </a:ext>
                </a:extLst>
              </p:cNvPr>
              <p:cNvCxnSpPr/>
              <p:nvPr/>
            </p:nvCxnSpPr>
            <p:spPr>
              <a:xfrm>
                <a:off x="1148907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76D479AC-147F-605B-0AA7-96C3624598EA}"/>
                  </a:ext>
                </a:extLst>
              </p:cNvPr>
              <p:cNvCxnSpPr/>
              <p:nvPr/>
            </p:nvCxnSpPr>
            <p:spPr>
              <a:xfrm>
                <a:off x="1334199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675B17CD-7667-5CBA-FA9C-DE605BE3E3DB}"/>
                  </a:ext>
                </a:extLst>
              </p:cNvPr>
              <p:cNvCxnSpPr/>
              <p:nvPr/>
            </p:nvCxnSpPr>
            <p:spPr>
              <a:xfrm>
                <a:off x="1519491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1D154055-2F77-BE5C-326D-26A4F00F2142}"/>
                  </a:ext>
                </a:extLst>
              </p:cNvPr>
              <p:cNvCxnSpPr/>
              <p:nvPr/>
            </p:nvCxnSpPr>
            <p:spPr>
              <a:xfrm>
                <a:off x="1704783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A64D5BB6-9F44-CC3F-A8E4-F806AFBD65DE}"/>
                  </a:ext>
                </a:extLst>
              </p:cNvPr>
              <p:cNvCxnSpPr/>
              <p:nvPr/>
            </p:nvCxnSpPr>
            <p:spPr>
              <a:xfrm>
                <a:off x="189007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A0441B7A-C6D5-C2F1-8BE5-2D00A7E45A53}"/>
                  </a:ext>
                </a:extLst>
              </p:cNvPr>
              <p:cNvCxnSpPr/>
              <p:nvPr/>
            </p:nvCxnSpPr>
            <p:spPr>
              <a:xfrm>
                <a:off x="2075367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B98CC3DE-9D43-8474-E3C0-05BEAFEA82FF}"/>
                  </a:ext>
                </a:extLst>
              </p:cNvPr>
              <p:cNvCxnSpPr/>
              <p:nvPr/>
            </p:nvCxnSpPr>
            <p:spPr>
              <a:xfrm>
                <a:off x="2260659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C9E334F8-4E2E-4172-73C2-B5521DE0225B}"/>
                  </a:ext>
                </a:extLst>
              </p:cNvPr>
              <p:cNvCxnSpPr/>
              <p:nvPr/>
            </p:nvCxnSpPr>
            <p:spPr>
              <a:xfrm>
                <a:off x="2444361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CE1A8FBF-B1CF-C38F-B997-600CE282777F}"/>
                  </a:ext>
                </a:extLst>
              </p:cNvPr>
              <p:cNvCxnSpPr/>
              <p:nvPr/>
            </p:nvCxnSpPr>
            <p:spPr>
              <a:xfrm>
                <a:off x="2629653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2EEC4161-4BC3-2362-C3B8-644271F5B518}"/>
                  </a:ext>
                </a:extLst>
              </p:cNvPr>
              <p:cNvCxnSpPr/>
              <p:nvPr/>
            </p:nvCxnSpPr>
            <p:spPr>
              <a:xfrm>
                <a:off x="281494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C2519B7C-F08F-50AF-9817-979DB80EFEBC}"/>
                  </a:ext>
                </a:extLst>
              </p:cNvPr>
              <p:cNvCxnSpPr/>
              <p:nvPr/>
            </p:nvCxnSpPr>
            <p:spPr>
              <a:xfrm flipH="1">
                <a:off x="820944" y="227439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476F2FAA-6A41-77E3-BC84-7EF502DCC5FE}"/>
                  </a:ext>
                </a:extLst>
              </p:cNvPr>
              <p:cNvCxnSpPr/>
              <p:nvPr/>
            </p:nvCxnSpPr>
            <p:spPr>
              <a:xfrm flipH="1">
                <a:off x="820944" y="245727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8DD52F3D-E61D-D29A-A298-2B61ED3C3484}"/>
                  </a:ext>
                </a:extLst>
              </p:cNvPr>
              <p:cNvCxnSpPr/>
              <p:nvPr/>
            </p:nvCxnSpPr>
            <p:spPr>
              <a:xfrm flipH="1">
                <a:off x="820944" y="264015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5F618771-075D-2F69-7F75-D695770430FE}"/>
                  </a:ext>
                </a:extLst>
              </p:cNvPr>
              <p:cNvCxnSpPr/>
              <p:nvPr/>
            </p:nvCxnSpPr>
            <p:spPr>
              <a:xfrm flipH="1">
                <a:off x="820944" y="282303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CD40164D-EB82-7004-3AB7-80D03D8CF4B9}"/>
                  </a:ext>
                </a:extLst>
              </p:cNvPr>
              <p:cNvCxnSpPr/>
              <p:nvPr/>
            </p:nvCxnSpPr>
            <p:spPr>
              <a:xfrm flipH="1">
                <a:off x="820944" y="300591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B81C2CF7-AA1E-83AF-F751-93426BB456F3}"/>
                  </a:ext>
                </a:extLst>
              </p:cNvPr>
              <p:cNvCxnSpPr/>
              <p:nvPr/>
            </p:nvCxnSpPr>
            <p:spPr>
              <a:xfrm flipH="1">
                <a:off x="820944" y="318879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3408B6E3-C136-07E9-88FD-EB27881023C0}"/>
                  </a:ext>
                </a:extLst>
              </p:cNvPr>
              <p:cNvGrpSpPr/>
              <p:nvPr/>
            </p:nvGrpSpPr>
            <p:grpSpPr>
              <a:xfrm>
                <a:off x="930058" y="1204266"/>
                <a:ext cx="7333661" cy="1991577"/>
                <a:chOff x="930058" y="1064566"/>
                <a:chExt cx="7333661" cy="1991577"/>
              </a:xfrm>
            </p:grpSpPr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C9CC1CFD-681C-15B1-9F05-BFE9BB57C6C5}"/>
                    </a:ext>
                  </a:extLst>
                </p:cNvPr>
                <p:cNvCxnSpPr/>
                <p:nvPr/>
              </p:nvCxnSpPr>
              <p:spPr>
                <a:xfrm>
                  <a:off x="3331921" y="1875542"/>
                  <a:ext cx="4931798" cy="0"/>
                </a:xfrm>
                <a:prstGeom prst="line">
                  <a:avLst/>
                </a:prstGeom>
                <a:noFill/>
                <a:ln w="152400" cap="rnd">
                  <a:gradFill flip="none" rotWithShape="1">
                    <a:gsLst>
                      <a:gs pos="0">
                        <a:schemeClr val="accent1"/>
                      </a:gs>
                      <a:gs pos="100000">
                        <a:srgbClr val="008FFC"/>
                      </a:gs>
                    </a:gsLst>
                    <a:lin ang="0" scaled="1"/>
                    <a:tileRect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34" name="Freeform 77">
                  <a:extLst>
                    <a:ext uri="{FF2B5EF4-FFF2-40B4-BE49-F238E27FC236}">
                      <a16:creationId xmlns:a16="http://schemas.microsoft.com/office/drawing/2014/main" id="{02119A5A-4851-0ED2-D865-442CE075E8D0}"/>
                    </a:ext>
                  </a:extLst>
                </p:cNvPr>
                <p:cNvSpPr/>
                <p:nvPr/>
              </p:nvSpPr>
              <p:spPr>
                <a:xfrm>
                  <a:off x="5886578" y="1786879"/>
                  <a:ext cx="131163" cy="188644"/>
                </a:xfrm>
                <a:custGeom>
                  <a:avLst/>
                  <a:gdLst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86182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4960 w 130723"/>
                    <a:gd name="connsiteY3" fmla="*/ 70742 h 188644"/>
                    <a:gd name="connsiteX4" fmla="*/ 4960 w 130723"/>
                    <a:gd name="connsiteY4" fmla="*/ 125763 h 188644"/>
                    <a:gd name="connsiteX5" fmla="*/ 52121 w 13072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55021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2191 w 132203"/>
                    <a:gd name="connsiteY1" fmla="*/ 32396 h 188644"/>
                    <a:gd name="connsiteX2" fmla="*/ 108622 w 132203"/>
                    <a:gd name="connsiteY2" fmla="*/ 45430 h 188644"/>
                    <a:gd name="connsiteX3" fmla="*/ 62150 w 132203"/>
                    <a:gd name="connsiteY3" fmla="*/ 49470 h 188644"/>
                    <a:gd name="connsiteX4" fmla="*/ 6440 w 132203"/>
                    <a:gd name="connsiteY4" fmla="*/ 70742 h 188644"/>
                    <a:gd name="connsiteX5" fmla="*/ 6440 w 132203"/>
                    <a:gd name="connsiteY5" fmla="*/ 125763 h 188644"/>
                    <a:gd name="connsiteX6" fmla="*/ 53601 w 132203"/>
                    <a:gd name="connsiteY6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4335 w 132203"/>
                    <a:gd name="connsiteY1" fmla="*/ 43049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44441 w 131163"/>
                    <a:gd name="connsiteY2" fmla="*/ 54232 h 188644"/>
                    <a:gd name="connsiteX3" fmla="*/ 5400 w 131163"/>
                    <a:gd name="connsiteY3" fmla="*/ 70742 h 188644"/>
                    <a:gd name="connsiteX4" fmla="*/ 5400 w 131163"/>
                    <a:gd name="connsiteY4" fmla="*/ 125763 h 188644"/>
                    <a:gd name="connsiteX5" fmla="*/ 52561 w 13116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5400 w 131163"/>
                    <a:gd name="connsiteY2" fmla="*/ 70742 h 188644"/>
                    <a:gd name="connsiteX3" fmla="*/ 5400 w 131163"/>
                    <a:gd name="connsiteY3" fmla="*/ 125763 h 188644"/>
                    <a:gd name="connsiteX4" fmla="*/ 52561 w 131163"/>
                    <a:gd name="connsiteY4" fmla="*/ 188644 h 1886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1163" h="188644">
                      <a:moveTo>
                        <a:pt x="131163" y="0"/>
                      </a:moveTo>
                      <a:cubicBezTo>
                        <a:pt x="126250" y="9465"/>
                        <a:pt x="114255" y="31259"/>
                        <a:pt x="93295" y="43049"/>
                      </a:cubicBezTo>
                      <a:cubicBezTo>
                        <a:pt x="72335" y="54839"/>
                        <a:pt x="20049" y="56956"/>
                        <a:pt x="5400" y="70742"/>
                      </a:cubicBezTo>
                      <a:cubicBezTo>
                        <a:pt x="-1107" y="82664"/>
                        <a:pt x="-2460" y="106113"/>
                        <a:pt x="5400" y="125763"/>
                      </a:cubicBezTo>
                      <a:cubicBezTo>
                        <a:pt x="13260" y="145413"/>
                        <a:pt x="34657" y="166374"/>
                        <a:pt x="52561" y="188644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Freeform 78">
                  <a:extLst>
                    <a:ext uri="{FF2B5EF4-FFF2-40B4-BE49-F238E27FC236}">
                      <a16:creationId xmlns:a16="http://schemas.microsoft.com/office/drawing/2014/main" id="{F7BBE2B6-3B73-E713-B4AB-ADBFCB9A72E7}"/>
                    </a:ext>
                  </a:extLst>
                </p:cNvPr>
                <p:cNvSpPr/>
                <p:nvPr/>
              </p:nvSpPr>
              <p:spPr>
                <a:xfrm>
                  <a:off x="5970742" y="1792882"/>
                  <a:ext cx="105508" cy="169452"/>
                </a:xfrm>
                <a:custGeom>
                  <a:avLst/>
                  <a:gdLst>
                    <a:gd name="connsiteX0" fmla="*/ 105508 w 105508"/>
                    <a:gd name="connsiteY0" fmla="*/ 0 h 169452"/>
                    <a:gd name="connsiteX1" fmla="*/ 76733 w 105508"/>
                    <a:gd name="connsiteY1" fmla="*/ 92719 h 169452"/>
                    <a:gd name="connsiteX2" fmla="*/ 38367 w 105508"/>
                    <a:gd name="connsiteY2" fmla="*/ 134283 h 169452"/>
                    <a:gd name="connsiteX3" fmla="*/ 0 w 105508"/>
                    <a:gd name="connsiteY3" fmla="*/ 169452 h 1694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5508" h="169452">
                      <a:moveTo>
                        <a:pt x="105508" y="0"/>
                      </a:moveTo>
                      <a:cubicBezTo>
                        <a:pt x="96715" y="35169"/>
                        <a:pt x="87923" y="70339"/>
                        <a:pt x="76733" y="92719"/>
                      </a:cubicBezTo>
                      <a:cubicBezTo>
                        <a:pt x="65543" y="115099"/>
                        <a:pt x="51156" y="121494"/>
                        <a:pt x="38367" y="134283"/>
                      </a:cubicBezTo>
                      <a:cubicBezTo>
                        <a:pt x="25578" y="147072"/>
                        <a:pt x="12789" y="158262"/>
                        <a:pt x="0" y="169452"/>
                      </a:cubicBezTo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Freeform 79">
                  <a:extLst>
                    <a:ext uri="{FF2B5EF4-FFF2-40B4-BE49-F238E27FC236}">
                      <a16:creationId xmlns:a16="http://schemas.microsoft.com/office/drawing/2014/main" id="{6D7EA7E2-E944-6E43-A5BD-7CD6F2B6456F}"/>
                    </a:ext>
                  </a:extLst>
                </p:cNvPr>
                <p:cNvSpPr/>
                <p:nvPr/>
              </p:nvSpPr>
              <p:spPr>
                <a:xfrm>
                  <a:off x="4863096" y="1780833"/>
                  <a:ext cx="131163" cy="188644"/>
                </a:xfrm>
                <a:custGeom>
                  <a:avLst/>
                  <a:gdLst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86182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4960 w 130723"/>
                    <a:gd name="connsiteY3" fmla="*/ 70742 h 188644"/>
                    <a:gd name="connsiteX4" fmla="*/ 4960 w 130723"/>
                    <a:gd name="connsiteY4" fmla="*/ 125763 h 188644"/>
                    <a:gd name="connsiteX5" fmla="*/ 52121 w 13072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55021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2191 w 132203"/>
                    <a:gd name="connsiteY1" fmla="*/ 32396 h 188644"/>
                    <a:gd name="connsiteX2" fmla="*/ 108622 w 132203"/>
                    <a:gd name="connsiteY2" fmla="*/ 45430 h 188644"/>
                    <a:gd name="connsiteX3" fmla="*/ 62150 w 132203"/>
                    <a:gd name="connsiteY3" fmla="*/ 49470 h 188644"/>
                    <a:gd name="connsiteX4" fmla="*/ 6440 w 132203"/>
                    <a:gd name="connsiteY4" fmla="*/ 70742 h 188644"/>
                    <a:gd name="connsiteX5" fmla="*/ 6440 w 132203"/>
                    <a:gd name="connsiteY5" fmla="*/ 125763 h 188644"/>
                    <a:gd name="connsiteX6" fmla="*/ 53601 w 132203"/>
                    <a:gd name="connsiteY6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4335 w 132203"/>
                    <a:gd name="connsiteY1" fmla="*/ 43049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44441 w 131163"/>
                    <a:gd name="connsiteY2" fmla="*/ 54232 h 188644"/>
                    <a:gd name="connsiteX3" fmla="*/ 5400 w 131163"/>
                    <a:gd name="connsiteY3" fmla="*/ 70742 h 188644"/>
                    <a:gd name="connsiteX4" fmla="*/ 5400 w 131163"/>
                    <a:gd name="connsiteY4" fmla="*/ 125763 h 188644"/>
                    <a:gd name="connsiteX5" fmla="*/ 52561 w 13116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5400 w 131163"/>
                    <a:gd name="connsiteY2" fmla="*/ 70742 h 188644"/>
                    <a:gd name="connsiteX3" fmla="*/ 5400 w 131163"/>
                    <a:gd name="connsiteY3" fmla="*/ 125763 h 188644"/>
                    <a:gd name="connsiteX4" fmla="*/ 52561 w 131163"/>
                    <a:gd name="connsiteY4" fmla="*/ 188644 h 1886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1163" h="188644">
                      <a:moveTo>
                        <a:pt x="131163" y="0"/>
                      </a:moveTo>
                      <a:cubicBezTo>
                        <a:pt x="126250" y="9465"/>
                        <a:pt x="114255" y="31259"/>
                        <a:pt x="93295" y="43049"/>
                      </a:cubicBezTo>
                      <a:cubicBezTo>
                        <a:pt x="72335" y="54839"/>
                        <a:pt x="20049" y="56956"/>
                        <a:pt x="5400" y="70742"/>
                      </a:cubicBezTo>
                      <a:cubicBezTo>
                        <a:pt x="-1107" y="82664"/>
                        <a:pt x="-2460" y="106113"/>
                        <a:pt x="5400" y="125763"/>
                      </a:cubicBezTo>
                      <a:cubicBezTo>
                        <a:pt x="13260" y="145413"/>
                        <a:pt x="34657" y="166374"/>
                        <a:pt x="52561" y="188644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Freeform 80">
                  <a:extLst>
                    <a:ext uri="{FF2B5EF4-FFF2-40B4-BE49-F238E27FC236}">
                      <a16:creationId xmlns:a16="http://schemas.microsoft.com/office/drawing/2014/main" id="{5EAE0510-24DD-99A3-325D-E54DE35DE4D8}"/>
                    </a:ext>
                  </a:extLst>
                </p:cNvPr>
                <p:cNvSpPr/>
                <p:nvPr/>
              </p:nvSpPr>
              <p:spPr>
                <a:xfrm>
                  <a:off x="4930593" y="1793979"/>
                  <a:ext cx="105508" cy="169452"/>
                </a:xfrm>
                <a:custGeom>
                  <a:avLst/>
                  <a:gdLst>
                    <a:gd name="connsiteX0" fmla="*/ 105508 w 105508"/>
                    <a:gd name="connsiteY0" fmla="*/ 0 h 169452"/>
                    <a:gd name="connsiteX1" fmla="*/ 76733 w 105508"/>
                    <a:gd name="connsiteY1" fmla="*/ 92719 h 169452"/>
                    <a:gd name="connsiteX2" fmla="*/ 38367 w 105508"/>
                    <a:gd name="connsiteY2" fmla="*/ 134283 h 169452"/>
                    <a:gd name="connsiteX3" fmla="*/ 0 w 105508"/>
                    <a:gd name="connsiteY3" fmla="*/ 169452 h 1694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5508" h="169452">
                      <a:moveTo>
                        <a:pt x="105508" y="0"/>
                      </a:moveTo>
                      <a:cubicBezTo>
                        <a:pt x="96715" y="35169"/>
                        <a:pt x="87923" y="70339"/>
                        <a:pt x="76733" y="92719"/>
                      </a:cubicBezTo>
                      <a:cubicBezTo>
                        <a:pt x="65543" y="115099"/>
                        <a:pt x="51156" y="121494"/>
                        <a:pt x="38367" y="134283"/>
                      </a:cubicBezTo>
                      <a:cubicBezTo>
                        <a:pt x="25578" y="147072"/>
                        <a:pt x="12789" y="158262"/>
                        <a:pt x="0" y="169452"/>
                      </a:cubicBezTo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Freeform 81">
                  <a:extLst>
                    <a:ext uri="{FF2B5EF4-FFF2-40B4-BE49-F238E27FC236}">
                      <a16:creationId xmlns:a16="http://schemas.microsoft.com/office/drawing/2014/main" id="{E708C323-9997-4EC6-3EC1-11CEDA1B9174}"/>
                    </a:ext>
                  </a:extLst>
                </p:cNvPr>
                <p:cNvSpPr/>
                <p:nvPr/>
              </p:nvSpPr>
              <p:spPr>
                <a:xfrm>
                  <a:off x="1584542" y="1875542"/>
                  <a:ext cx="1252603" cy="1067309"/>
                </a:xfrm>
                <a:custGeom>
                  <a:avLst/>
                  <a:gdLst>
                    <a:gd name="connsiteX0" fmla="*/ 0 w 1233814"/>
                    <a:gd name="connsiteY0" fmla="*/ 91044 h 1067309"/>
                    <a:gd name="connsiteX1" fmla="*/ 93946 w 1233814"/>
                    <a:gd name="connsiteY1" fmla="*/ 31546 h 1067309"/>
                    <a:gd name="connsiteX2" fmla="*/ 197285 w 1233814"/>
                    <a:gd name="connsiteY2" fmla="*/ 231 h 1067309"/>
                    <a:gd name="connsiteX3" fmla="*/ 275573 w 1233814"/>
                    <a:gd name="connsiteY3" fmla="*/ 22151 h 1067309"/>
                    <a:gd name="connsiteX4" fmla="*/ 350729 w 1233814"/>
                    <a:gd name="connsiteY4" fmla="*/ 103570 h 1067309"/>
                    <a:gd name="connsiteX5" fmla="*/ 403965 w 1233814"/>
                    <a:gd name="connsiteY5" fmla="*/ 300855 h 1067309"/>
                    <a:gd name="connsiteX6" fmla="*/ 510436 w 1233814"/>
                    <a:gd name="connsiteY6" fmla="*/ 795633 h 1067309"/>
                    <a:gd name="connsiteX7" fmla="*/ 616907 w 1233814"/>
                    <a:gd name="connsiteY7" fmla="*/ 970998 h 1067309"/>
                    <a:gd name="connsiteX8" fmla="*/ 729642 w 1233814"/>
                    <a:gd name="connsiteY8" fmla="*/ 1052417 h 1067309"/>
                    <a:gd name="connsiteX9" fmla="*/ 879954 w 1233814"/>
                    <a:gd name="connsiteY9" fmla="*/ 1055548 h 1067309"/>
                    <a:gd name="connsiteX10" fmla="*/ 1002083 w 1233814"/>
                    <a:gd name="connsiteY10" fmla="*/ 930288 h 1067309"/>
                    <a:gd name="connsiteX11" fmla="*/ 1102291 w 1233814"/>
                    <a:gd name="connsiteY11" fmla="*/ 660979 h 1067309"/>
                    <a:gd name="connsiteX12" fmla="*/ 1164921 w 1233814"/>
                    <a:gd name="connsiteY12" fmla="*/ 407326 h 1067309"/>
                    <a:gd name="connsiteX13" fmla="*/ 1233814 w 1233814"/>
                    <a:gd name="connsiteY13" fmla="*/ 188121 h 1067309"/>
                    <a:gd name="connsiteX0" fmla="*/ 0 w 1221288"/>
                    <a:gd name="connsiteY0" fmla="*/ 106701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25489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49471"/>
                    <a:gd name="connsiteY0" fmla="*/ 125489 h 1067309"/>
                    <a:gd name="connsiteX1" fmla="*/ 81420 w 1249471"/>
                    <a:gd name="connsiteY1" fmla="*/ 31546 h 1067309"/>
                    <a:gd name="connsiteX2" fmla="*/ 184759 w 1249471"/>
                    <a:gd name="connsiteY2" fmla="*/ 231 h 1067309"/>
                    <a:gd name="connsiteX3" fmla="*/ 263047 w 1249471"/>
                    <a:gd name="connsiteY3" fmla="*/ 22151 h 1067309"/>
                    <a:gd name="connsiteX4" fmla="*/ 338203 w 1249471"/>
                    <a:gd name="connsiteY4" fmla="*/ 103570 h 1067309"/>
                    <a:gd name="connsiteX5" fmla="*/ 391439 w 1249471"/>
                    <a:gd name="connsiteY5" fmla="*/ 300855 h 1067309"/>
                    <a:gd name="connsiteX6" fmla="*/ 497910 w 1249471"/>
                    <a:gd name="connsiteY6" fmla="*/ 795633 h 1067309"/>
                    <a:gd name="connsiteX7" fmla="*/ 604381 w 1249471"/>
                    <a:gd name="connsiteY7" fmla="*/ 970998 h 1067309"/>
                    <a:gd name="connsiteX8" fmla="*/ 717116 w 1249471"/>
                    <a:gd name="connsiteY8" fmla="*/ 1052417 h 1067309"/>
                    <a:gd name="connsiteX9" fmla="*/ 867428 w 1249471"/>
                    <a:gd name="connsiteY9" fmla="*/ 1055548 h 1067309"/>
                    <a:gd name="connsiteX10" fmla="*/ 989557 w 1249471"/>
                    <a:gd name="connsiteY10" fmla="*/ 930288 h 1067309"/>
                    <a:gd name="connsiteX11" fmla="*/ 1089765 w 1249471"/>
                    <a:gd name="connsiteY11" fmla="*/ 660979 h 1067309"/>
                    <a:gd name="connsiteX12" fmla="*/ 1152395 w 1249471"/>
                    <a:gd name="connsiteY12" fmla="*/ 407326 h 1067309"/>
                    <a:gd name="connsiteX13" fmla="*/ 1249471 w 1249471"/>
                    <a:gd name="connsiteY13" fmla="*/ 166200 h 1067309"/>
                    <a:gd name="connsiteX0" fmla="*/ 0 w 1249471"/>
                    <a:gd name="connsiteY0" fmla="*/ 125489 h 1067309"/>
                    <a:gd name="connsiteX1" fmla="*/ 81420 w 1249471"/>
                    <a:gd name="connsiteY1" fmla="*/ 31546 h 1067309"/>
                    <a:gd name="connsiteX2" fmla="*/ 184759 w 1249471"/>
                    <a:gd name="connsiteY2" fmla="*/ 231 h 1067309"/>
                    <a:gd name="connsiteX3" fmla="*/ 263047 w 1249471"/>
                    <a:gd name="connsiteY3" fmla="*/ 22151 h 1067309"/>
                    <a:gd name="connsiteX4" fmla="*/ 338203 w 1249471"/>
                    <a:gd name="connsiteY4" fmla="*/ 103570 h 1067309"/>
                    <a:gd name="connsiteX5" fmla="*/ 391439 w 1249471"/>
                    <a:gd name="connsiteY5" fmla="*/ 300855 h 1067309"/>
                    <a:gd name="connsiteX6" fmla="*/ 497910 w 1249471"/>
                    <a:gd name="connsiteY6" fmla="*/ 795633 h 1067309"/>
                    <a:gd name="connsiteX7" fmla="*/ 604381 w 1249471"/>
                    <a:gd name="connsiteY7" fmla="*/ 970998 h 1067309"/>
                    <a:gd name="connsiteX8" fmla="*/ 717116 w 1249471"/>
                    <a:gd name="connsiteY8" fmla="*/ 1052417 h 1067309"/>
                    <a:gd name="connsiteX9" fmla="*/ 867428 w 1249471"/>
                    <a:gd name="connsiteY9" fmla="*/ 1055548 h 1067309"/>
                    <a:gd name="connsiteX10" fmla="*/ 989557 w 1249471"/>
                    <a:gd name="connsiteY10" fmla="*/ 930288 h 1067309"/>
                    <a:gd name="connsiteX11" fmla="*/ 1089765 w 1249471"/>
                    <a:gd name="connsiteY11" fmla="*/ 660979 h 1067309"/>
                    <a:gd name="connsiteX12" fmla="*/ 1152395 w 1249471"/>
                    <a:gd name="connsiteY12" fmla="*/ 407326 h 1067309"/>
                    <a:gd name="connsiteX13" fmla="*/ 1249471 w 1249471"/>
                    <a:gd name="connsiteY13" fmla="*/ 166200 h 1067309"/>
                    <a:gd name="connsiteX0" fmla="*/ 0 w 1243208"/>
                    <a:gd name="connsiteY0" fmla="*/ 125489 h 1067309"/>
                    <a:gd name="connsiteX1" fmla="*/ 81420 w 1243208"/>
                    <a:gd name="connsiteY1" fmla="*/ 31546 h 1067309"/>
                    <a:gd name="connsiteX2" fmla="*/ 184759 w 1243208"/>
                    <a:gd name="connsiteY2" fmla="*/ 231 h 1067309"/>
                    <a:gd name="connsiteX3" fmla="*/ 263047 w 1243208"/>
                    <a:gd name="connsiteY3" fmla="*/ 22151 h 1067309"/>
                    <a:gd name="connsiteX4" fmla="*/ 338203 w 1243208"/>
                    <a:gd name="connsiteY4" fmla="*/ 103570 h 1067309"/>
                    <a:gd name="connsiteX5" fmla="*/ 391439 w 1243208"/>
                    <a:gd name="connsiteY5" fmla="*/ 300855 h 1067309"/>
                    <a:gd name="connsiteX6" fmla="*/ 497910 w 1243208"/>
                    <a:gd name="connsiteY6" fmla="*/ 795633 h 1067309"/>
                    <a:gd name="connsiteX7" fmla="*/ 604381 w 1243208"/>
                    <a:gd name="connsiteY7" fmla="*/ 970998 h 1067309"/>
                    <a:gd name="connsiteX8" fmla="*/ 717116 w 1243208"/>
                    <a:gd name="connsiteY8" fmla="*/ 1052417 h 1067309"/>
                    <a:gd name="connsiteX9" fmla="*/ 867428 w 1243208"/>
                    <a:gd name="connsiteY9" fmla="*/ 1055548 h 1067309"/>
                    <a:gd name="connsiteX10" fmla="*/ 989557 w 1243208"/>
                    <a:gd name="connsiteY10" fmla="*/ 930288 h 1067309"/>
                    <a:gd name="connsiteX11" fmla="*/ 1089765 w 1243208"/>
                    <a:gd name="connsiteY11" fmla="*/ 660979 h 1067309"/>
                    <a:gd name="connsiteX12" fmla="*/ 1152395 w 1243208"/>
                    <a:gd name="connsiteY12" fmla="*/ 407326 h 1067309"/>
                    <a:gd name="connsiteX13" fmla="*/ 1243208 w 1243208"/>
                    <a:gd name="connsiteY13" fmla="*/ 153674 h 1067309"/>
                    <a:gd name="connsiteX0" fmla="*/ 0 w 1252603"/>
                    <a:gd name="connsiteY0" fmla="*/ 125489 h 1067309"/>
                    <a:gd name="connsiteX1" fmla="*/ 81420 w 1252603"/>
                    <a:gd name="connsiteY1" fmla="*/ 31546 h 1067309"/>
                    <a:gd name="connsiteX2" fmla="*/ 184759 w 1252603"/>
                    <a:gd name="connsiteY2" fmla="*/ 231 h 1067309"/>
                    <a:gd name="connsiteX3" fmla="*/ 263047 w 1252603"/>
                    <a:gd name="connsiteY3" fmla="*/ 22151 h 1067309"/>
                    <a:gd name="connsiteX4" fmla="*/ 338203 w 1252603"/>
                    <a:gd name="connsiteY4" fmla="*/ 103570 h 1067309"/>
                    <a:gd name="connsiteX5" fmla="*/ 391439 w 1252603"/>
                    <a:gd name="connsiteY5" fmla="*/ 300855 h 1067309"/>
                    <a:gd name="connsiteX6" fmla="*/ 497910 w 1252603"/>
                    <a:gd name="connsiteY6" fmla="*/ 795633 h 1067309"/>
                    <a:gd name="connsiteX7" fmla="*/ 604381 w 1252603"/>
                    <a:gd name="connsiteY7" fmla="*/ 970998 h 1067309"/>
                    <a:gd name="connsiteX8" fmla="*/ 717116 w 1252603"/>
                    <a:gd name="connsiteY8" fmla="*/ 1052417 h 1067309"/>
                    <a:gd name="connsiteX9" fmla="*/ 867428 w 1252603"/>
                    <a:gd name="connsiteY9" fmla="*/ 1055548 h 1067309"/>
                    <a:gd name="connsiteX10" fmla="*/ 989557 w 1252603"/>
                    <a:gd name="connsiteY10" fmla="*/ 930288 h 1067309"/>
                    <a:gd name="connsiteX11" fmla="*/ 1089765 w 1252603"/>
                    <a:gd name="connsiteY11" fmla="*/ 660979 h 1067309"/>
                    <a:gd name="connsiteX12" fmla="*/ 1152395 w 1252603"/>
                    <a:gd name="connsiteY12" fmla="*/ 407326 h 1067309"/>
                    <a:gd name="connsiteX13" fmla="*/ 1252603 w 1252603"/>
                    <a:gd name="connsiteY13" fmla="*/ 156806 h 1067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1252603" h="1067309">
                      <a:moveTo>
                        <a:pt x="0" y="125489"/>
                      </a:moveTo>
                      <a:cubicBezTo>
                        <a:pt x="36795" y="84518"/>
                        <a:pt x="50627" y="52422"/>
                        <a:pt x="81420" y="31546"/>
                      </a:cubicBezTo>
                      <a:cubicBezTo>
                        <a:pt x="112213" y="10670"/>
                        <a:pt x="154488" y="1797"/>
                        <a:pt x="184759" y="231"/>
                      </a:cubicBezTo>
                      <a:cubicBezTo>
                        <a:pt x="215030" y="-1335"/>
                        <a:pt x="237473" y="4928"/>
                        <a:pt x="263047" y="22151"/>
                      </a:cubicBezTo>
                      <a:cubicBezTo>
                        <a:pt x="288621" y="39374"/>
                        <a:pt x="316804" y="57119"/>
                        <a:pt x="338203" y="103570"/>
                      </a:cubicBezTo>
                      <a:cubicBezTo>
                        <a:pt x="359602" y="150021"/>
                        <a:pt x="364821" y="185511"/>
                        <a:pt x="391439" y="300855"/>
                      </a:cubicBezTo>
                      <a:cubicBezTo>
                        <a:pt x="418057" y="416199"/>
                        <a:pt x="462420" y="683942"/>
                        <a:pt x="497910" y="795633"/>
                      </a:cubicBezTo>
                      <a:cubicBezTo>
                        <a:pt x="533400" y="907324"/>
                        <a:pt x="567847" y="928201"/>
                        <a:pt x="604381" y="970998"/>
                      </a:cubicBezTo>
                      <a:cubicBezTo>
                        <a:pt x="640915" y="1013795"/>
                        <a:pt x="673275" y="1038325"/>
                        <a:pt x="717116" y="1052417"/>
                      </a:cubicBezTo>
                      <a:cubicBezTo>
                        <a:pt x="760957" y="1066509"/>
                        <a:pt x="822021" y="1075903"/>
                        <a:pt x="867428" y="1055548"/>
                      </a:cubicBezTo>
                      <a:cubicBezTo>
                        <a:pt x="912835" y="1035193"/>
                        <a:pt x="952501" y="996050"/>
                        <a:pt x="989557" y="930288"/>
                      </a:cubicBezTo>
                      <a:cubicBezTo>
                        <a:pt x="1026613" y="864527"/>
                        <a:pt x="1062625" y="748139"/>
                        <a:pt x="1089765" y="660979"/>
                      </a:cubicBezTo>
                      <a:cubicBezTo>
                        <a:pt x="1116905" y="573819"/>
                        <a:pt x="1125255" y="491355"/>
                        <a:pt x="1152395" y="407326"/>
                      </a:cubicBezTo>
                      <a:cubicBezTo>
                        <a:pt x="1179535" y="323297"/>
                        <a:pt x="1204064" y="211607"/>
                        <a:pt x="1252603" y="156806"/>
                      </a:cubicBezTo>
                    </a:path>
                  </a:pathLst>
                </a:custGeom>
                <a:noFill/>
                <a:ln w="152400" cap="rnd">
                  <a:solidFill>
                    <a:srgbClr val="008FF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Freeform 82">
                  <a:extLst>
                    <a:ext uri="{FF2B5EF4-FFF2-40B4-BE49-F238E27FC236}">
                      <a16:creationId xmlns:a16="http://schemas.microsoft.com/office/drawing/2014/main" id="{9632CFD7-EDD8-B11E-1F8A-E4ACFE6B5DE6}"/>
                    </a:ext>
                  </a:extLst>
                </p:cNvPr>
                <p:cNvSpPr/>
                <p:nvPr/>
              </p:nvSpPr>
              <p:spPr>
                <a:xfrm>
                  <a:off x="930058" y="1064566"/>
                  <a:ext cx="2401863" cy="1088051"/>
                </a:xfrm>
                <a:custGeom>
                  <a:avLst/>
                  <a:gdLst>
                    <a:gd name="connsiteX0" fmla="*/ 0 w 2091846"/>
                    <a:gd name="connsiteY0" fmla="*/ 1076333 h 1084914"/>
                    <a:gd name="connsiteX1" fmla="*/ 284967 w 2091846"/>
                    <a:gd name="connsiteY1" fmla="*/ 1082596 h 1084914"/>
                    <a:gd name="connsiteX2" fmla="*/ 488515 w 2091846"/>
                    <a:gd name="connsiteY2" fmla="*/ 1041886 h 1084914"/>
                    <a:gd name="connsiteX3" fmla="*/ 638827 w 2091846"/>
                    <a:gd name="connsiteY3" fmla="*/ 932283 h 1084914"/>
                    <a:gd name="connsiteX4" fmla="*/ 720246 w 2091846"/>
                    <a:gd name="connsiteY4" fmla="*/ 672368 h 1084914"/>
                    <a:gd name="connsiteX5" fmla="*/ 829849 w 2091846"/>
                    <a:gd name="connsiteY5" fmla="*/ 221431 h 1084914"/>
                    <a:gd name="connsiteX6" fmla="*/ 914400 w 2091846"/>
                    <a:gd name="connsiteY6" fmla="*/ 67987 h 1084914"/>
                    <a:gd name="connsiteX7" fmla="*/ 992687 w 2091846"/>
                    <a:gd name="connsiteY7" fmla="*/ 14752 h 1084914"/>
                    <a:gd name="connsiteX8" fmla="*/ 1077238 w 2091846"/>
                    <a:gd name="connsiteY8" fmla="*/ 2226 h 1084914"/>
                    <a:gd name="connsiteX9" fmla="*/ 1183709 w 2091846"/>
                    <a:gd name="connsiteY9" fmla="*/ 52330 h 1084914"/>
                    <a:gd name="connsiteX10" fmla="*/ 1302706 w 2091846"/>
                    <a:gd name="connsiteY10" fmla="*/ 296587 h 1084914"/>
                    <a:gd name="connsiteX11" fmla="*/ 1484334 w 2091846"/>
                    <a:gd name="connsiteY11" fmla="*/ 838338 h 1084914"/>
                    <a:gd name="connsiteX12" fmla="*/ 1615857 w 2091846"/>
                    <a:gd name="connsiteY12" fmla="*/ 998045 h 1084914"/>
                    <a:gd name="connsiteX13" fmla="*/ 1750512 w 2091846"/>
                    <a:gd name="connsiteY13" fmla="*/ 1038755 h 1084914"/>
                    <a:gd name="connsiteX14" fmla="*/ 1860115 w 2091846"/>
                    <a:gd name="connsiteY14" fmla="*/ 998045 h 1084914"/>
                    <a:gd name="connsiteX15" fmla="*/ 1913350 w 2091846"/>
                    <a:gd name="connsiteY15" fmla="*/ 891574 h 1084914"/>
                    <a:gd name="connsiteX16" fmla="*/ 1985375 w 2091846"/>
                    <a:gd name="connsiteY16" fmla="*/ 822681 h 1084914"/>
                    <a:gd name="connsiteX17" fmla="*/ 2091846 w 2091846"/>
                    <a:gd name="connsiteY17" fmla="*/ 797629 h 1084914"/>
                    <a:gd name="connsiteX0" fmla="*/ 0 w 2123162"/>
                    <a:gd name="connsiteY0" fmla="*/ 1085728 h 1089324"/>
                    <a:gd name="connsiteX1" fmla="*/ 316283 w 2123162"/>
                    <a:gd name="connsiteY1" fmla="*/ 1082596 h 1089324"/>
                    <a:gd name="connsiteX2" fmla="*/ 519831 w 2123162"/>
                    <a:gd name="connsiteY2" fmla="*/ 1041886 h 1089324"/>
                    <a:gd name="connsiteX3" fmla="*/ 670143 w 2123162"/>
                    <a:gd name="connsiteY3" fmla="*/ 932283 h 1089324"/>
                    <a:gd name="connsiteX4" fmla="*/ 751562 w 2123162"/>
                    <a:gd name="connsiteY4" fmla="*/ 672368 h 1089324"/>
                    <a:gd name="connsiteX5" fmla="*/ 861165 w 2123162"/>
                    <a:gd name="connsiteY5" fmla="*/ 221431 h 1089324"/>
                    <a:gd name="connsiteX6" fmla="*/ 945716 w 2123162"/>
                    <a:gd name="connsiteY6" fmla="*/ 67987 h 1089324"/>
                    <a:gd name="connsiteX7" fmla="*/ 1024003 w 2123162"/>
                    <a:gd name="connsiteY7" fmla="*/ 14752 h 1089324"/>
                    <a:gd name="connsiteX8" fmla="*/ 1108554 w 2123162"/>
                    <a:gd name="connsiteY8" fmla="*/ 2226 h 1089324"/>
                    <a:gd name="connsiteX9" fmla="*/ 1215025 w 2123162"/>
                    <a:gd name="connsiteY9" fmla="*/ 52330 h 1089324"/>
                    <a:gd name="connsiteX10" fmla="*/ 1334022 w 2123162"/>
                    <a:gd name="connsiteY10" fmla="*/ 296587 h 1089324"/>
                    <a:gd name="connsiteX11" fmla="*/ 1515650 w 2123162"/>
                    <a:gd name="connsiteY11" fmla="*/ 838338 h 1089324"/>
                    <a:gd name="connsiteX12" fmla="*/ 1647173 w 2123162"/>
                    <a:gd name="connsiteY12" fmla="*/ 998045 h 1089324"/>
                    <a:gd name="connsiteX13" fmla="*/ 1781828 w 2123162"/>
                    <a:gd name="connsiteY13" fmla="*/ 1038755 h 1089324"/>
                    <a:gd name="connsiteX14" fmla="*/ 1891431 w 2123162"/>
                    <a:gd name="connsiteY14" fmla="*/ 998045 h 1089324"/>
                    <a:gd name="connsiteX15" fmla="*/ 1944666 w 2123162"/>
                    <a:gd name="connsiteY15" fmla="*/ 891574 h 1089324"/>
                    <a:gd name="connsiteX16" fmla="*/ 2016691 w 2123162"/>
                    <a:gd name="connsiteY16" fmla="*/ 822681 h 1089324"/>
                    <a:gd name="connsiteX17" fmla="*/ 2123162 w 2123162"/>
                    <a:gd name="connsiteY17" fmla="*/ 797629 h 1089324"/>
                    <a:gd name="connsiteX0" fmla="*/ 0 w 2116898"/>
                    <a:gd name="connsiteY0" fmla="*/ 1076333 h 1084914"/>
                    <a:gd name="connsiteX1" fmla="*/ 310019 w 2116898"/>
                    <a:gd name="connsiteY1" fmla="*/ 1082596 h 1084914"/>
                    <a:gd name="connsiteX2" fmla="*/ 513567 w 2116898"/>
                    <a:gd name="connsiteY2" fmla="*/ 1041886 h 1084914"/>
                    <a:gd name="connsiteX3" fmla="*/ 663879 w 2116898"/>
                    <a:gd name="connsiteY3" fmla="*/ 932283 h 1084914"/>
                    <a:gd name="connsiteX4" fmla="*/ 745298 w 2116898"/>
                    <a:gd name="connsiteY4" fmla="*/ 672368 h 1084914"/>
                    <a:gd name="connsiteX5" fmla="*/ 854901 w 2116898"/>
                    <a:gd name="connsiteY5" fmla="*/ 221431 h 1084914"/>
                    <a:gd name="connsiteX6" fmla="*/ 939452 w 2116898"/>
                    <a:gd name="connsiteY6" fmla="*/ 67987 h 1084914"/>
                    <a:gd name="connsiteX7" fmla="*/ 1017739 w 2116898"/>
                    <a:gd name="connsiteY7" fmla="*/ 14752 h 1084914"/>
                    <a:gd name="connsiteX8" fmla="*/ 1102290 w 2116898"/>
                    <a:gd name="connsiteY8" fmla="*/ 2226 h 1084914"/>
                    <a:gd name="connsiteX9" fmla="*/ 1208761 w 2116898"/>
                    <a:gd name="connsiteY9" fmla="*/ 52330 h 1084914"/>
                    <a:gd name="connsiteX10" fmla="*/ 1327758 w 2116898"/>
                    <a:gd name="connsiteY10" fmla="*/ 296587 h 1084914"/>
                    <a:gd name="connsiteX11" fmla="*/ 1509386 w 2116898"/>
                    <a:gd name="connsiteY11" fmla="*/ 838338 h 1084914"/>
                    <a:gd name="connsiteX12" fmla="*/ 1640909 w 2116898"/>
                    <a:gd name="connsiteY12" fmla="*/ 998045 h 1084914"/>
                    <a:gd name="connsiteX13" fmla="*/ 1775564 w 2116898"/>
                    <a:gd name="connsiteY13" fmla="*/ 1038755 h 1084914"/>
                    <a:gd name="connsiteX14" fmla="*/ 1885167 w 2116898"/>
                    <a:gd name="connsiteY14" fmla="*/ 998045 h 1084914"/>
                    <a:gd name="connsiteX15" fmla="*/ 1938402 w 2116898"/>
                    <a:gd name="connsiteY15" fmla="*/ 891574 h 1084914"/>
                    <a:gd name="connsiteX16" fmla="*/ 2010427 w 2116898"/>
                    <a:gd name="connsiteY16" fmla="*/ 822681 h 1084914"/>
                    <a:gd name="connsiteX17" fmla="*/ 2116898 w 2116898"/>
                    <a:gd name="connsiteY17" fmla="*/ 797629 h 1084914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32283 h 1080737"/>
                    <a:gd name="connsiteX4" fmla="*/ 745298 w 2116898"/>
                    <a:gd name="connsiteY4" fmla="*/ 672368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5298 w 2116898"/>
                    <a:gd name="connsiteY4" fmla="*/ 672368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7 w 2116898"/>
                    <a:gd name="connsiteY4" fmla="*/ 647316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7 w 2116898"/>
                    <a:gd name="connsiteY4" fmla="*/ 647316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29641 w 2116898"/>
                    <a:gd name="connsiteY4" fmla="*/ 634790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39036 w 2116898"/>
                    <a:gd name="connsiteY4" fmla="*/ 634790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8 w 2116898"/>
                    <a:gd name="connsiteY4" fmla="*/ 631659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8 w 2116898"/>
                    <a:gd name="connsiteY4" fmla="*/ 631659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1495 w 2116898"/>
                    <a:gd name="connsiteY10" fmla="*/ 309114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996 h 1081400"/>
                    <a:gd name="connsiteX1" fmla="*/ 300624 w 2116898"/>
                    <a:gd name="connsiteY1" fmla="*/ 1076996 h 1081400"/>
                    <a:gd name="connsiteX2" fmla="*/ 513567 w 2116898"/>
                    <a:gd name="connsiteY2" fmla="*/ 1042549 h 1081400"/>
                    <a:gd name="connsiteX3" fmla="*/ 663879 w 2116898"/>
                    <a:gd name="connsiteY3" fmla="*/ 914157 h 1081400"/>
                    <a:gd name="connsiteX4" fmla="*/ 742168 w 2116898"/>
                    <a:gd name="connsiteY4" fmla="*/ 632322 h 1081400"/>
                    <a:gd name="connsiteX5" fmla="*/ 829849 w 2116898"/>
                    <a:gd name="connsiteY5" fmla="*/ 262804 h 1081400"/>
                    <a:gd name="connsiteX6" fmla="*/ 939452 w 2116898"/>
                    <a:gd name="connsiteY6" fmla="*/ 68650 h 1081400"/>
                    <a:gd name="connsiteX7" fmla="*/ 1017739 w 2116898"/>
                    <a:gd name="connsiteY7" fmla="*/ 15415 h 1081400"/>
                    <a:gd name="connsiteX8" fmla="*/ 1102290 w 2116898"/>
                    <a:gd name="connsiteY8" fmla="*/ 2889 h 1081400"/>
                    <a:gd name="connsiteX9" fmla="*/ 1189972 w 2116898"/>
                    <a:gd name="connsiteY9" fmla="*/ 62388 h 1081400"/>
                    <a:gd name="connsiteX10" fmla="*/ 1321495 w 2116898"/>
                    <a:gd name="connsiteY10" fmla="*/ 309777 h 1081400"/>
                    <a:gd name="connsiteX11" fmla="*/ 1509386 w 2116898"/>
                    <a:gd name="connsiteY11" fmla="*/ 839001 h 1081400"/>
                    <a:gd name="connsiteX12" fmla="*/ 1640909 w 2116898"/>
                    <a:gd name="connsiteY12" fmla="*/ 998708 h 1081400"/>
                    <a:gd name="connsiteX13" fmla="*/ 1775564 w 2116898"/>
                    <a:gd name="connsiteY13" fmla="*/ 1039418 h 1081400"/>
                    <a:gd name="connsiteX14" fmla="*/ 1885167 w 2116898"/>
                    <a:gd name="connsiteY14" fmla="*/ 998708 h 1081400"/>
                    <a:gd name="connsiteX15" fmla="*/ 1938402 w 2116898"/>
                    <a:gd name="connsiteY15" fmla="*/ 892237 h 1081400"/>
                    <a:gd name="connsiteX16" fmla="*/ 2010427 w 2116898"/>
                    <a:gd name="connsiteY16" fmla="*/ 823344 h 1081400"/>
                    <a:gd name="connsiteX17" fmla="*/ 2116898 w 2116898"/>
                    <a:gd name="connsiteY17" fmla="*/ 798292 h 1081400"/>
                    <a:gd name="connsiteX0" fmla="*/ 0 w 2116898"/>
                    <a:gd name="connsiteY0" fmla="*/ 1077218 h 1081622"/>
                    <a:gd name="connsiteX1" fmla="*/ 300624 w 2116898"/>
                    <a:gd name="connsiteY1" fmla="*/ 1077218 h 1081622"/>
                    <a:gd name="connsiteX2" fmla="*/ 513567 w 2116898"/>
                    <a:gd name="connsiteY2" fmla="*/ 1042771 h 1081622"/>
                    <a:gd name="connsiteX3" fmla="*/ 663879 w 2116898"/>
                    <a:gd name="connsiteY3" fmla="*/ 914379 h 1081622"/>
                    <a:gd name="connsiteX4" fmla="*/ 742168 w 2116898"/>
                    <a:gd name="connsiteY4" fmla="*/ 632544 h 1081622"/>
                    <a:gd name="connsiteX5" fmla="*/ 829849 w 2116898"/>
                    <a:gd name="connsiteY5" fmla="*/ 263026 h 1081622"/>
                    <a:gd name="connsiteX6" fmla="*/ 939452 w 2116898"/>
                    <a:gd name="connsiteY6" fmla="*/ 68872 h 1081622"/>
                    <a:gd name="connsiteX7" fmla="*/ 1017739 w 2116898"/>
                    <a:gd name="connsiteY7" fmla="*/ 15637 h 1081622"/>
                    <a:gd name="connsiteX8" fmla="*/ 1102290 w 2116898"/>
                    <a:gd name="connsiteY8" fmla="*/ 3111 h 1081622"/>
                    <a:gd name="connsiteX9" fmla="*/ 1196235 w 2116898"/>
                    <a:gd name="connsiteY9" fmla="*/ 65742 h 1081622"/>
                    <a:gd name="connsiteX10" fmla="*/ 1321495 w 2116898"/>
                    <a:gd name="connsiteY10" fmla="*/ 309999 h 1081622"/>
                    <a:gd name="connsiteX11" fmla="*/ 1509386 w 2116898"/>
                    <a:gd name="connsiteY11" fmla="*/ 839223 h 1081622"/>
                    <a:gd name="connsiteX12" fmla="*/ 1640909 w 2116898"/>
                    <a:gd name="connsiteY12" fmla="*/ 998930 h 1081622"/>
                    <a:gd name="connsiteX13" fmla="*/ 1775564 w 2116898"/>
                    <a:gd name="connsiteY13" fmla="*/ 1039640 h 1081622"/>
                    <a:gd name="connsiteX14" fmla="*/ 1885167 w 2116898"/>
                    <a:gd name="connsiteY14" fmla="*/ 998930 h 1081622"/>
                    <a:gd name="connsiteX15" fmla="*/ 1938402 w 2116898"/>
                    <a:gd name="connsiteY15" fmla="*/ 892459 h 1081622"/>
                    <a:gd name="connsiteX16" fmla="*/ 2010427 w 2116898"/>
                    <a:gd name="connsiteY16" fmla="*/ 823566 h 1081622"/>
                    <a:gd name="connsiteX17" fmla="*/ 2116898 w 2116898"/>
                    <a:gd name="connsiteY17" fmla="*/ 798514 h 1081622"/>
                    <a:gd name="connsiteX0" fmla="*/ 0 w 2116898"/>
                    <a:gd name="connsiteY0" fmla="*/ 1061645 h 1066049"/>
                    <a:gd name="connsiteX1" fmla="*/ 300624 w 2116898"/>
                    <a:gd name="connsiteY1" fmla="*/ 1061645 h 1066049"/>
                    <a:gd name="connsiteX2" fmla="*/ 513567 w 2116898"/>
                    <a:gd name="connsiteY2" fmla="*/ 1027198 h 1066049"/>
                    <a:gd name="connsiteX3" fmla="*/ 663879 w 2116898"/>
                    <a:gd name="connsiteY3" fmla="*/ 898806 h 1066049"/>
                    <a:gd name="connsiteX4" fmla="*/ 742168 w 2116898"/>
                    <a:gd name="connsiteY4" fmla="*/ 616971 h 1066049"/>
                    <a:gd name="connsiteX5" fmla="*/ 829849 w 2116898"/>
                    <a:gd name="connsiteY5" fmla="*/ 247453 h 1066049"/>
                    <a:gd name="connsiteX6" fmla="*/ 939452 w 2116898"/>
                    <a:gd name="connsiteY6" fmla="*/ 53299 h 1066049"/>
                    <a:gd name="connsiteX7" fmla="*/ 1017739 w 2116898"/>
                    <a:gd name="connsiteY7" fmla="*/ 64 h 1066049"/>
                    <a:gd name="connsiteX8" fmla="*/ 1196235 w 2116898"/>
                    <a:gd name="connsiteY8" fmla="*/ 50169 h 1066049"/>
                    <a:gd name="connsiteX9" fmla="*/ 1321495 w 2116898"/>
                    <a:gd name="connsiteY9" fmla="*/ 294426 h 1066049"/>
                    <a:gd name="connsiteX10" fmla="*/ 1509386 w 2116898"/>
                    <a:gd name="connsiteY10" fmla="*/ 823650 h 1066049"/>
                    <a:gd name="connsiteX11" fmla="*/ 1640909 w 2116898"/>
                    <a:gd name="connsiteY11" fmla="*/ 983357 h 1066049"/>
                    <a:gd name="connsiteX12" fmla="*/ 1775564 w 2116898"/>
                    <a:gd name="connsiteY12" fmla="*/ 1024067 h 1066049"/>
                    <a:gd name="connsiteX13" fmla="*/ 1885167 w 2116898"/>
                    <a:gd name="connsiteY13" fmla="*/ 983357 h 1066049"/>
                    <a:gd name="connsiteX14" fmla="*/ 1938402 w 2116898"/>
                    <a:gd name="connsiteY14" fmla="*/ 876886 h 1066049"/>
                    <a:gd name="connsiteX15" fmla="*/ 2010427 w 2116898"/>
                    <a:gd name="connsiteY15" fmla="*/ 807993 h 1066049"/>
                    <a:gd name="connsiteX16" fmla="*/ 2116898 w 2116898"/>
                    <a:gd name="connsiteY16" fmla="*/ 782941 h 1066049"/>
                    <a:gd name="connsiteX0" fmla="*/ 0 w 2116898"/>
                    <a:gd name="connsiteY0" fmla="*/ 1086641 h 1091045"/>
                    <a:gd name="connsiteX1" fmla="*/ 300624 w 2116898"/>
                    <a:gd name="connsiteY1" fmla="*/ 1086641 h 1091045"/>
                    <a:gd name="connsiteX2" fmla="*/ 513567 w 2116898"/>
                    <a:gd name="connsiteY2" fmla="*/ 1052194 h 1091045"/>
                    <a:gd name="connsiteX3" fmla="*/ 663879 w 2116898"/>
                    <a:gd name="connsiteY3" fmla="*/ 923802 h 1091045"/>
                    <a:gd name="connsiteX4" fmla="*/ 742168 w 2116898"/>
                    <a:gd name="connsiteY4" fmla="*/ 641967 h 1091045"/>
                    <a:gd name="connsiteX5" fmla="*/ 829849 w 2116898"/>
                    <a:gd name="connsiteY5" fmla="*/ 272449 h 1091045"/>
                    <a:gd name="connsiteX6" fmla="*/ 939452 w 2116898"/>
                    <a:gd name="connsiteY6" fmla="*/ 78295 h 1091045"/>
                    <a:gd name="connsiteX7" fmla="*/ 1080369 w 2116898"/>
                    <a:gd name="connsiteY7" fmla="*/ 8 h 1091045"/>
                    <a:gd name="connsiteX8" fmla="*/ 1196235 w 2116898"/>
                    <a:gd name="connsiteY8" fmla="*/ 75165 h 1091045"/>
                    <a:gd name="connsiteX9" fmla="*/ 1321495 w 2116898"/>
                    <a:gd name="connsiteY9" fmla="*/ 319422 h 1091045"/>
                    <a:gd name="connsiteX10" fmla="*/ 1509386 w 2116898"/>
                    <a:gd name="connsiteY10" fmla="*/ 848646 h 1091045"/>
                    <a:gd name="connsiteX11" fmla="*/ 1640909 w 2116898"/>
                    <a:gd name="connsiteY11" fmla="*/ 1008353 h 1091045"/>
                    <a:gd name="connsiteX12" fmla="*/ 1775564 w 2116898"/>
                    <a:gd name="connsiteY12" fmla="*/ 1049063 h 1091045"/>
                    <a:gd name="connsiteX13" fmla="*/ 1885167 w 2116898"/>
                    <a:gd name="connsiteY13" fmla="*/ 1008353 h 1091045"/>
                    <a:gd name="connsiteX14" fmla="*/ 1938402 w 2116898"/>
                    <a:gd name="connsiteY14" fmla="*/ 901882 h 1091045"/>
                    <a:gd name="connsiteX15" fmla="*/ 2010427 w 2116898"/>
                    <a:gd name="connsiteY15" fmla="*/ 832989 h 1091045"/>
                    <a:gd name="connsiteX16" fmla="*/ 2116898 w 2116898"/>
                    <a:gd name="connsiteY16" fmla="*/ 807937 h 1091045"/>
                    <a:gd name="connsiteX0" fmla="*/ 0 w 2116898"/>
                    <a:gd name="connsiteY0" fmla="*/ 1074124 h 1078528"/>
                    <a:gd name="connsiteX1" fmla="*/ 300624 w 2116898"/>
                    <a:gd name="connsiteY1" fmla="*/ 1074124 h 1078528"/>
                    <a:gd name="connsiteX2" fmla="*/ 513567 w 2116898"/>
                    <a:gd name="connsiteY2" fmla="*/ 1039677 h 1078528"/>
                    <a:gd name="connsiteX3" fmla="*/ 663879 w 2116898"/>
                    <a:gd name="connsiteY3" fmla="*/ 911285 h 1078528"/>
                    <a:gd name="connsiteX4" fmla="*/ 742168 w 2116898"/>
                    <a:gd name="connsiteY4" fmla="*/ 629450 h 1078528"/>
                    <a:gd name="connsiteX5" fmla="*/ 829849 w 2116898"/>
                    <a:gd name="connsiteY5" fmla="*/ 259932 h 1078528"/>
                    <a:gd name="connsiteX6" fmla="*/ 939452 w 2116898"/>
                    <a:gd name="connsiteY6" fmla="*/ 65778 h 1078528"/>
                    <a:gd name="connsiteX7" fmla="*/ 1092895 w 2116898"/>
                    <a:gd name="connsiteY7" fmla="*/ 17 h 1078528"/>
                    <a:gd name="connsiteX8" fmla="*/ 1196235 w 2116898"/>
                    <a:gd name="connsiteY8" fmla="*/ 62648 h 1078528"/>
                    <a:gd name="connsiteX9" fmla="*/ 1321495 w 2116898"/>
                    <a:gd name="connsiteY9" fmla="*/ 306905 h 1078528"/>
                    <a:gd name="connsiteX10" fmla="*/ 1509386 w 2116898"/>
                    <a:gd name="connsiteY10" fmla="*/ 836129 h 1078528"/>
                    <a:gd name="connsiteX11" fmla="*/ 1640909 w 2116898"/>
                    <a:gd name="connsiteY11" fmla="*/ 995836 h 1078528"/>
                    <a:gd name="connsiteX12" fmla="*/ 1775564 w 2116898"/>
                    <a:gd name="connsiteY12" fmla="*/ 1036546 h 1078528"/>
                    <a:gd name="connsiteX13" fmla="*/ 1885167 w 2116898"/>
                    <a:gd name="connsiteY13" fmla="*/ 995836 h 1078528"/>
                    <a:gd name="connsiteX14" fmla="*/ 1938402 w 2116898"/>
                    <a:gd name="connsiteY14" fmla="*/ 889365 h 1078528"/>
                    <a:gd name="connsiteX15" fmla="*/ 2010427 w 2116898"/>
                    <a:gd name="connsiteY15" fmla="*/ 820472 h 1078528"/>
                    <a:gd name="connsiteX16" fmla="*/ 2116898 w 2116898"/>
                    <a:gd name="connsiteY16" fmla="*/ 795420 h 1078528"/>
                    <a:gd name="connsiteX0" fmla="*/ 0 w 2116898"/>
                    <a:gd name="connsiteY0" fmla="*/ 1083511 h 1087915"/>
                    <a:gd name="connsiteX1" fmla="*/ 300624 w 2116898"/>
                    <a:gd name="connsiteY1" fmla="*/ 1083511 h 1087915"/>
                    <a:gd name="connsiteX2" fmla="*/ 513567 w 2116898"/>
                    <a:gd name="connsiteY2" fmla="*/ 1049064 h 1087915"/>
                    <a:gd name="connsiteX3" fmla="*/ 663879 w 2116898"/>
                    <a:gd name="connsiteY3" fmla="*/ 920672 h 1087915"/>
                    <a:gd name="connsiteX4" fmla="*/ 742168 w 2116898"/>
                    <a:gd name="connsiteY4" fmla="*/ 638837 h 1087915"/>
                    <a:gd name="connsiteX5" fmla="*/ 829849 w 2116898"/>
                    <a:gd name="connsiteY5" fmla="*/ 269319 h 1087915"/>
                    <a:gd name="connsiteX6" fmla="*/ 939452 w 2116898"/>
                    <a:gd name="connsiteY6" fmla="*/ 75165 h 1087915"/>
                    <a:gd name="connsiteX7" fmla="*/ 1089764 w 2116898"/>
                    <a:gd name="connsiteY7" fmla="*/ 10 h 1087915"/>
                    <a:gd name="connsiteX8" fmla="*/ 1196235 w 2116898"/>
                    <a:gd name="connsiteY8" fmla="*/ 72035 h 1087915"/>
                    <a:gd name="connsiteX9" fmla="*/ 1321495 w 2116898"/>
                    <a:gd name="connsiteY9" fmla="*/ 316292 h 1087915"/>
                    <a:gd name="connsiteX10" fmla="*/ 1509386 w 2116898"/>
                    <a:gd name="connsiteY10" fmla="*/ 845516 h 1087915"/>
                    <a:gd name="connsiteX11" fmla="*/ 1640909 w 2116898"/>
                    <a:gd name="connsiteY11" fmla="*/ 1005223 h 1087915"/>
                    <a:gd name="connsiteX12" fmla="*/ 1775564 w 2116898"/>
                    <a:gd name="connsiteY12" fmla="*/ 1045933 h 1087915"/>
                    <a:gd name="connsiteX13" fmla="*/ 1885167 w 2116898"/>
                    <a:gd name="connsiteY13" fmla="*/ 1005223 h 1087915"/>
                    <a:gd name="connsiteX14" fmla="*/ 1938402 w 2116898"/>
                    <a:gd name="connsiteY14" fmla="*/ 898752 h 1087915"/>
                    <a:gd name="connsiteX15" fmla="*/ 2010427 w 2116898"/>
                    <a:gd name="connsiteY15" fmla="*/ 829859 h 1087915"/>
                    <a:gd name="connsiteX16" fmla="*/ 2116898 w 2116898"/>
                    <a:gd name="connsiteY16" fmla="*/ 804807 h 1087915"/>
                    <a:gd name="connsiteX0" fmla="*/ 0 w 2116898"/>
                    <a:gd name="connsiteY0" fmla="*/ 1084558 h 1088962"/>
                    <a:gd name="connsiteX1" fmla="*/ 300624 w 2116898"/>
                    <a:gd name="connsiteY1" fmla="*/ 1084558 h 1088962"/>
                    <a:gd name="connsiteX2" fmla="*/ 513567 w 2116898"/>
                    <a:gd name="connsiteY2" fmla="*/ 1050111 h 1088962"/>
                    <a:gd name="connsiteX3" fmla="*/ 663879 w 2116898"/>
                    <a:gd name="connsiteY3" fmla="*/ 921719 h 1088962"/>
                    <a:gd name="connsiteX4" fmla="*/ 742168 w 2116898"/>
                    <a:gd name="connsiteY4" fmla="*/ 639884 h 1088962"/>
                    <a:gd name="connsiteX5" fmla="*/ 829849 w 2116898"/>
                    <a:gd name="connsiteY5" fmla="*/ 270366 h 1088962"/>
                    <a:gd name="connsiteX6" fmla="*/ 939452 w 2116898"/>
                    <a:gd name="connsiteY6" fmla="*/ 76212 h 1088962"/>
                    <a:gd name="connsiteX7" fmla="*/ 1089764 w 2116898"/>
                    <a:gd name="connsiteY7" fmla="*/ 1057 h 1088962"/>
                    <a:gd name="connsiteX8" fmla="*/ 1196235 w 2116898"/>
                    <a:gd name="connsiteY8" fmla="*/ 73082 h 1088962"/>
                    <a:gd name="connsiteX9" fmla="*/ 1321495 w 2116898"/>
                    <a:gd name="connsiteY9" fmla="*/ 317339 h 1088962"/>
                    <a:gd name="connsiteX10" fmla="*/ 1509386 w 2116898"/>
                    <a:gd name="connsiteY10" fmla="*/ 846563 h 1088962"/>
                    <a:gd name="connsiteX11" fmla="*/ 1640909 w 2116898"/>
                    <a:gd name="connsiteY11" fmla="*/ 1006270 h 1088962"/>
                    <a:gd name="connsiteX12" fmla="*/ 1775564 w 2116898"/>
                    <a:gd name="connsiteY12" fmla="*/ 1046980 h 1088962"/>
                    <a:gd name="connsiteX13" fmla="*/ 1885167 w 2116898"/>
                    <a:gd name="connsiteY13" fmla="*/ 1006270 h 1088962"/>
                    <a:gd name="connsiteX14" fmla="*/ 1938402 w 2116898"/>
                    <a:gd name="connsiteY14" fmla="*/ 899799 h 1088962"/>
                    <a:gd name="connsiteX15" fmla="*/ 2010427 w 2116898"/>
                    <a:gd name="connsiteY15" fmla="*/ 830906 h 1088962"/>
                    <a:gd name="connsiteX16" fmla="*/ 2116898 w 2116898"/>
                    <a:gd name="connsiteY16" fmla="*/ 805854 h 1088962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196235 w 2116898"/>
                    <a:gd name="connsiteY8" fmla="*/ 72171 h 1088051"/>
                    <a:gd name="connsiteX9" fmla="*/ 1321495 w 2116898"/>
                    <a:gd name="connsiteY9" fmla="*/ 316428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21495 w 2116898"/>
                    <a:gd name="connsiteY9" fmla="*/ 316428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41480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4040 w 2116898"/>
                    <a:gd name="connsiteY11" fmla="*/ 1024148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25044 w 2116898"/>
                    <a:gd name="connsiteY10" fmla="*/ 851915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53434 w 2116898"/>
                    <a:gd name="connsiteY11" fmla="*/ 1014754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34645 w 2116898"/>
                    <a:gd name="connsiteY11" fmla="*/ 1021017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38818"/>
                    <a:gd name="connsiteY0" fmla="*/ 1083647 h 1088051"/>
                    <a:gd name="connsiteX1" fmla="*/ 300624 w 2138818"/>
                    <a:gd name="connsiteY1" fmla="*/ 1083647 h 1088051"/>
                    <a:gd name="connsiteX2" fmla="*/ 513567 w 2138818"/>
                    <a:gd name="connsiteY2" fmla="*/ 1049200 h 1088051"/>
                    <a:gd name="connsiteX3" fmla="*/ 663879 w 2138818"/>
                    <a:gd name="connsiteY3" fmla="*/ 920808 h 1088051"/>
                    <a:gd name="connsiteX4" fmla="*/ 742168 w 2138818"/>
                    <a:gd name="connsiteY4" fmla="*/ 638973 h 1088051"/>
                    <a:gd name="connsiteX5" fmla="*/ 829849 w 2138818"/>
                    <a:gd name="connsiteY5" fmla="*/ 269455 h 1088051"/>
                    <a:gd name="connsiteX6" fmla="*/ 939452 w 2138818"/>
                    <a:gd name="connsiteY6" fmla="*/ 75301 h 1088051"/>
                    <a:gd name="connsiteX7" fmla="*/ 1089764 w 2138818"/>
                    <a:gd name="connsiteY7" fmla="*/ 146 h 1088051"/>
                    <a:gd name="connsiteX8" fmla="*/ 1221287 w 2138818"/>
                    <a:gd name="connsiteY8" fmla="*/ 90960 h 1088051"/>
                    <a:gd name="connsiteX9" fmla="*/ 1337152 w 2138818"/>
                    <a:gd name="connsiteY9" fmla="*/ 354006 h 1088051"/>
                    <a:gd name="connsiteX10" fmla="*/ 1515650 w 2138818"/>
                    <a:gd name="connsiteY10" fmla="*/ 855047 h 1088051"/>
                    <a:gd name="connsiteX11" fmla="*/ 1634645 w 2138818"/>
                    <a:gd name="connsiteY11" fmla="*/ 1021017 h 1088051"/>
                    <a:gd name="connsiteX12" fmla="*/ 1781827 w 2138818"/>
                    <a:gd name="connsiteY12" fmla="*/ 1064858 h 1088051"/>
                    <a:gd name="connsiteX13" fmla="*/ 1885167 w 2138818"/>
                    <a:gd name="connsiteY13" fmla="*/ 1005359 h 1088051"/>
                    <a:gd name="connsiteX14" fmla="*/ 1938402 w 2138818"/>
                    <a:gd name="connsiteY14" fmla="*/ 898888 h 1088051"/>
                    <a:gd name="connsiteX15" fmla="*/ 2010427 w 2138818"/>
                    <a:gd name="connsiteY15" fmla="*/ 829995 h 1088051"/>
                    <a:gd name="connsiteX16" fmla="*/ 2138818 w 2138818"/>
                    <a:gd name="connsiteY16" fmla="*/ 823732 h 1088051"/>
                    <a:gd name="connsiteX0" fmla="*/ 0 w 2138818"/>
                    <a:gd name="connsiteY0" fmla="*/ 1083647 h 1088051"/>
                    <a:gd name="connsiteX1" fmla="*/ 300624 w 2138818"/>
                    <a:gd name="connsiteY1" fmla="*/ 1083647 h 1088051"/>
                    <a:gd name="connsiteX2" fmla="*/ 513567 w 2138818"/>
                    <a:gd name="connsiteY2" fmla="*/ 1049200 h 1088051"/>
                    <a:gd name="connsiteX3" fmla="*/ 663879 w 2138818"/>
                    <a:gd name="connsiteY3" fmla="*/ 920808 h 1088051"/>
                    <a:gd name="connsiteX4" fmla="*/ 742168 w 2138818"/>
                    <a:gd name="connsiteY4" fmla="*/ 638973 h 1088051"/>
                    <a:gd name="connsiteX5" fmla="*/ 829849 w 2138818"/>
                    <a:gd name="connsiteY5" fmla="*/ 269455 h 1088051"/>
                    <a:gd name="connsiteX6" fmla="*/ 939452 w 2138818"/>
                    <a:gd name="connsiteY6" fmla="*/ 75301 h 1088051"/>
                    <a:gd name="connsiteX7" fmla="*/ 1089764 w 2138818"/>
                    <a:gd name="connsiteY7" fmla="*/ 146 h 1088051"/>
                    <a:gd name="connsiteX8" fmla="*/ 1221287 w 2138818"/>
                    <a:gd name="connsiteY8" fmla="*/ 90960 h 1088051"/>
                    <a:gd name="connsiteX9" fmla="*/ 1337152 w 2138818"/>
                    <a:gd name="connsiteY9" fmla="*/ 354006 h 1088051"/>
                    <a:gd name="connsiteX10" fmla="*/ 1515650 w 2138818"/>
                    <a:gd name="connsiteY10" fmla="*/ 855047 h 1088051"/>
                    <a:gd name="connsiteX11" fmla="*/ 1634645 w 2138818"/>
                    <a:gd name="connsiteY11" fmla="*/ 1021017 h 1088051"/>
                    <a:gd name="connsiteX12" fmla="*/ 1781827 w 2138818"/>
                    <a:gd name="connsiteY12" fmla="*/ 1064858 h 1088051"/>
                    <a:gd name="connsiteX13" fmla="*/ 1885167 w 2138818"/>
                    <a:gd name="connsiteY13" fmla="*/ 1005359 h 1088051"/>
                    <a:gd name="connsiteX14" fmla="*/ 1938402 w 2138818"/>
                    <a:gd name="connsiteY14" fmla="*/ 898888 h 1088051"/>
                    <a:gd name="connsiteX15" fmla="*/ 2010427 w 2138818"/>
                    <a:gd name="connsiteY15" fmla="*/ 829995 h 1088051"/>
                    <a:gd name="connsiteX16" fmla="*/ 2138818 w 2138818"/>
                    <a:gd name="connsiteY16" fmla="*/ 823732 h 1088051"/>
                    <a:gd name="connsiteX0" fmla="*/ 0 w 2160738"/>
                    <a:gd name="connsiteY0" fmla="*/ 1083647 h 1088051"/>
                    <a:gd name="connsiteX1" fmla="*/ 300624 w 2160738"/>
                    <a:gd name="connsiteY1" fmla="*/ 1083647 h 1088051"/>
                    <a:gd name="connsiteX2" fmla="*/ 513567 w 2160738"/>
                    <a:gd name="connsiteY2" fmla="*/ 1049200 h 1088051"/>
                    <a:gd name="connsiteX3" fmla="*/ 663879 w 2160738"/>
                    <a:gd name="connsiteY3" fmla="*/ 920808 h 1088051"/>
                    <a:gd name="connsiteX4" fmla="*/ 742168 w 2160738"/>
                    <a:gd name="connsiteY4" fmla="*/ 638973 h 1088051"/>
                    <a:gd name="connsiteX5" fmla="*/ 829849 w 2160738"/>
                    <a:gd name="connsiteY5" fmla="*/ 269455 h 1088051"/>
                    <a:gd name="connsiteX6" fmla="*/ 939452 w 2160738"/>
                    <a:gd name="connsiteY6" fmla="*/ 75301 h 1088051"/>
                    <a:gd name="connsiteX7" fmla="*/ 1089764 w 2160738"/>
                    <a:gd name="connsiteY7" fmla="*/ 146 h 1088051"/>
                    <a:gd name="connsiteX8" fmla="*/ 1221287 w 2160738"/>
                    <a:gd name="connsiteY8" fmla="*/ 90960 h 1088051"/>
                    <a:gd name="connsiteX9" fmla="*/ 1337152 w 2160738"/>
                    <a:gd name="connsiteY9" fmla="*/ 354006 h 1088051"/>
                    <a:gd name="connsiteX10" fmla="*/ 1515650 w 2160738"/>
                    <a:gd name="connsiteY10" fmla="*/ 855047 h 1088051"/>
                    <a:gd name="connsiteX11" fmla="*/ 1634645 w 2160738"/>
                    <a:gd name="connsiteY11" fmla="*/ 1021017 h 1088051"/>
                    <a:gd name="connsiteX12" fmla="*/ 1781827 w 2160738"/>
                    <a:gd name="connsiteY12" fmla="*/ 1064858 h 1088051"/>
                    <a:gd name="connsiteX13" fmla="*/ 1885167 w 2160738"/>
                    <a:gd name="connsiteY13" fmla="*/ 1005359 h 1088051"/>
                    <a:gd name="connsiteX14" fmla="*/ 1938402 w 2160738"/>
                    <a:gd name="connsiteY14" fmla="*/ 898888 h 1088051"/>
                    <a:gd name="connsiteX15" fmla="*/ 2010427 w 2160738"/>
                    <a:gd name="connsiteY15" fmla="*/ 829995 h 1088051"/>
                    <a:gd name="connsiteX16" fmla="*/ 2160738 w 2160738"/>
                    <a:gd name="connsiteY16" fmla="*/ 826863 h 1088051"/>
                    <a:gd name="connsiteX0" fmla="*/ 0 w 2160738"/>
                    <a:gd name="connsiteY0" fmla="*/ 1083647 h 1088051"/>
                    <a:gd name="connsiteX1" fmla="*/ 300624 w 2160738"/>
                    <a:gd name="connsiteY1" fmla="*/ 1083647 h 1088051"/>
                    <a:gd name="connsiteX2" fmla="*/ 513567 w 2160738"/>
                    <a:gd name="connsiteY2" fmla="*/ 1049200 h 1088051"/>
                    <a:gd name="connsiteX3" fmla="*/ 663879 w 2160738"/>
                    <a:gd name="connsiteY3" fmla="*/ 920808 h 1088051"/>
                    <a:gd name="connsiteX4" fmla="*/ 742168 w 2160738"/>
                    <a:gd name="connsiteY4" fmla="*/ 638973 h 1088051"/>
                    <a:gd name="connsiteX5" fmla="*/ 829849 w 2160738"/>
                    <a:gd name="connsiteY5" fmla="*/ 269455 h 1088051"/>
                    <a:gd name="connsiteX6" fmla="*/ 939452 w 2160738"/>
                    <a:gd name="connsiteY6" fmla="*/ 75301 h 1088051"/>
                    <a:gd name="connsiteX7" fmla="*/ 1089764 w 2160738"/>
                    <a:gd name="connsiteY7" fmla="*/ 146 h 1088051"/>
                    <a:gd name="connsiteX8" fmla="*/ 1221287 w 2160738"/>
                    <a:gd name="connsiteY8" fmla="*/ 90960 h 1088051"/>
                    <a:gd name="connsiteX9" fmla="*/ 1337152 w 2160738"/>
                    <a:gd name="connsiteY9" fmla="*/ 354006 h 1088051"/>
                    <a:gd name="connsiteX10" fmla="*/ 1515650 w 2160738"/>
                    <a:gd name="connsiteY10" fmla="*/ 855047 h 1088051"/>
                    <a:gd name="connsiteX11" fmla="*/ 1634645 w 2160738"/>
                    <a:gd name="connsiteY11" fmla="*/ 1021017 h 1088051"/>
                    <a:gd name="connsiteX12" fmla="*/ 1781827 w 2160738"/>
                    <a:gd name="connsiteY12" fmla="*/ 1064858 h 1088051"/>
                    <a:gd name="connsiteX13" fmla="*/ 1885167 w 2160738"/>
                    <a:gd name="connsiteY13" fmla="*/ 1005359 h 1088051"/>
                    <a:gd name="connsiteX14" fmla="*/ 1938402 w 2160738"/>
                    <a:gd name="connsiteY14" fmla="*/ 898888 h 1088051"/>
                    <a:gd name="connsiteX15" fmla="*/ 2010427 w 2160738"/>
                    <a:gd name="connsiteY15" fmla="*/ 829995 h 1088051"/>
                    <a:gd name="connsiteX16" fmla="*/ 2160738 w 2160738"/>
                    <a:gd name="connsiteY16" fmla="*/ 826863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85167 w 2170132"/>
                    <a:gd name="connsiteY13" fmla="*/ 1005359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85167 w 2170132"/>
                    <a:gd name="connsiteY13" fmla="*/ 1005359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94562 w 2170132"/>
                    <a:gd name="connsiteY13" fmla="*/ 980306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10219 w 2170132"/>
                    <a:gd name="connsiteY13" fmla="*/ 995963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38402 w 2170132"/>
                    <a:gd name="connsiteY13" fmla="*/ 898888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38402 w 2170132"/>
                    <a:gd name="connsiteY13" fmla="*/ 923940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29007 w 2170132"/>
                    <a:gd name="connsiteY13" fmla="*/ 952123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29007 w 2170132"/>
                    <a:gd name="connsiteY13" fmla="*/ 95212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8072 w 2170132"/>
                    <a:gd name="connsiteY10" fmla="*/ 732918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1985375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55253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5877 w 2170132"/>
                    <a:gd name="connsiteY13" fmla="*/ 983436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6483 w 2170132"/>
                    <a:gd name="connsiteY13" fmla="*/ 964647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9009 w 2170132"/>
                    <a:gd name="connsiteY13" fmla="*/ 977173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9009 w 2170132"/>
                    <a:gd name="connsiteY13" fmla="*/ 977173 h 1088051"/>
                    <a:gd name="connsiteX14" fmla="*/ 1982244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1982244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1932139 w 2170132"/>
                    <a:gd name="connsiteY14" fmla="*/ 1002229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2035479 w 2170132"/>
                    <a:gd name="connsiteY14" fmla="*/ 90828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1979112 w 2170132"/>
                    <a:gd name="connsiteY14" fmla="*/ 876968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79112 w 2170132"/>
                    <a:gd name="connsiteY14" fmla="*/ 876968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66586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79112 w 2170132"/>
                    <a:gd name="connsiteY14" fmla="*/ 858178 h 1088051"/>
                    <a:gd name="connsiteX15" fmla="*/ 2170132 w 2170132"/>
                    <a:gd name="connsiteY15" fmla="*/ 817468 h 1088051"/>
                    <a:gd name="connsiteX0" fmla="*/ 0 w 2304787"/>
                    <a:gd name="connsiteY0" fmla="*/ 1083647 h 1088051"/>
                    <a:gd name="connsiteX1" fmla="*/ 300624 w 2304787"/>
                    <a:gd name="connsiteY1" fmla="*/ 1083647 h 1088051"/>
                    <a:gd name="connsiteX2" fmla="*/ 513567 w 2304787"/>
                    <a:gd name="connsiteY2" fmla="*/ 1049200 h 1088051"/>
                    <a:gd name="connsiteX3" fmla="*/ 663879 w 2304787"/>
                    <a:gd name="connsiteY3" fmla="*/ 920808 h 1088051"/>
                    <a:gd name="connsiteX4" fmla="*/ 742168 w 2304787"/>
                    <a:gd name="connsiteY4" fmla="*/ 638973 h 1088051"/>
                    <a:gd name="connsiteX5" fmla="*/ 829849 w 2304787"/>
                    <a:gd name="connsiteY5" fmla="*/ 269455 h 1088051"/>
                    <a:gd name="connsiteX6" fmla="*/ 939452 w 2304787"/>
                    <a:gd name="connsiteY6" fmla="*/ 75301 h 1088051"/>
                    <a:gd name="connsiteX7" fmla="*/ 1089764 w 2304787"/>
                    <a:gd name="connsiteY7" fmla="*/ 146 h 1088051"/>
                    <a:gd name="connsiteX8" fmla="*/ 1221287 w 2304787"/>
                    <a:gd name="connsiteY8" fmla="*/ 90960 h 1088051"/>
                    <a:gd name="connsiteX9" fmla="*/ 1337152 w 2304787"/>
                    <a:gd name="connsiteY9" fmla="*/ 354006 h 1088051"/>
                    <a:gd name="connsiteX10" fmla="*/ 1474940 w 2304787"/>
                    <a:gd name="connsiteY10" fmla="*/ 754838 h 1088051"/>
                    <a:gd name="connsiteX11" fmla="*/ 1615856 w 2304787"/>
                    <a:gd name="connsiteY11" fmla="*/ 999097 h 1088051"/>
                    <a:gd name="connsiteX12" fmla="*/ 1784958 w 2304787"/>
                    <a:gd name="connsiteY12" fmla="*/ 1061726 h 1088051"/>
                    <a:gd name="connsiteX13" fmla="*/ 1878906 w 2304787"/>
                    <a:gd name="connsiteY13" fmla="*/ 1005357 h 1088051"/>
                    <a:gd name="connsiteX14" fmla="*/ 1979112 w 2304787"/>
                    <a:gd name="connsiteY14" fmla="*/ 858178 h 1088051"/>
                    <a:gd name="connsiteX15" fmla="*/ 2304787 w 2304787"/>
                    <a:gd name="connsiteY15" fmla="*/ 808073 h 1088051"/>
                    <a:gd name="connsiteX0" fmla="*/ 0 w 2304787"/>
                    <a:gd name="connsiteY0" fmla="*/ 1083647 h 1088051"/>
                    <a:gd name="connsiteX1" fmla="*/ 300624 w 2304787"/>
                    <a:gd name="connsiteY1" fmla="*/ 1083647 h 1088051"/>
                    <a:gd name="connsiteX2" fmla="*/ 513567 w 2304787"/>
                    <a:gd name="connsiteY2" fmla="*/ 1049200 h 1088051"/>
                    <a:gd name="connsiteX3" fmla="*/ 663879 w 2304787"/>
                    <a:gd name="connsiteY3" fmla="*/ 920808 h 1088051"/>
                    <a:gd name="connsiteX4" fmla="*/ 742168 w 2304787"/>
                    <a:gd name="connsiteY4" fmla="*/ 638973 h 1088051"/>
                    <a:gd name="connsiteX5" fmla="*/ 829849 w 2304787"/>
                    <a:gd name="connsiteY5" fmla="*/ 269455 h 1088051"/>
                    <a:gd name="connsiteX6" fmla="*/ 939452 w 2304787"/>
                    <a:gd name="connsiteY6" fmla="*/ 75301 h 1088051"/>
                    <a:gd name="connsiteX7" fmla="*/ 1089764 w 2304787"/>
                    <a:gd name="connsiteY7" fmla="*/ 146 h 1088051"/>
                    <a:gd name="connsiteX8" fmla="*/ 1221287 w 2304787"/>
                    <a:gd name="connsiteY8" fmla="*/ 90960 h 1088051"/>
                    <a:gd name="connsiteX9" fmla="*/ 1337152 w 2304787"/>
                    <a:gd name="connsiteY9" fmla="*/ 354006 h 1088051"/>
                    <a:gd name="connsiteX10" fmla="*/ 1474940 w 2304787"/>
                    <a:gd name="connsiteY10" fmla="*/ 754838 h 1088051"/>
                    <a:gd name="connsiteX11" fmla="*/ 1615856 w 2304787"/>
                    <a:gd name="connsiteY11" fmla="*/ 999097 h 1088051"/>
                    <a:gd name="connsiteX12" fmla="*/ 1784958 w 2304787"/>
                    <a:gd name="connsiteY12" fmla="*/ 1061726 h 1088051"/>
                    <a:gd name="connsiteX13" fmla="*/ 1878906 w 2304787"/>
                    <a:gd name="connsiteY13" fmla="*/ 1005357 h 1088051"/>
                    <a:gd name="connsiteX14" fmla="*/ 1979112 w 2304787"/>
                    <a:gd name="connsiteY14" fmla="*/ 858178 h 1088051"/>
                    <a:gd name="connsiteX15" fmla="*/ 2304787 w 2304787"/>
                    <a:gd name="connsiteY15" fmla="*/ 808073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082452 w 2301655"/>
                    <a:gd name="connsiteY15" fmla="*/ 833127 h 1088051"/>
                    <a:gd name="connsiteX16" fmla="*/ 2301655 w 2301655"/>
                    <a:gd name="connsiteY16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098109 w 2301655"/>
                    <a:gd name="connsiteY15" fmla="*/ 817469 h 1088051"/>
                    <a:gd name="connsiteX16" fmla="*/ 2301655 w 2301655"/>
                    <a:gd name="connsiteY16" fmla="*/ 820599 h 1088051"/>
                    <a:gd name="connsiteX0" fmla="*/ 0 w 2401863"/>
                    <a:gd name="connsiteY0" fmla="*/ 1083647 h 1088051"/>
                    <a:gd name="connsiteX1" fmla="*/ 300624 w 2401863"/>
                    <a:gd name="connsiteY1" fmla="*/ 1083647 h 1088051"/>
                    <a:gd name="connsiteX2" fmla="*/ 513567 w 2401863"/>
                    <a:gd name="connsiteY2" fmla="*/ 1049200 h 1088051"/>
                    <a:gd name="connsiteX3" fmla="*/ 663879 w 2401863"/>
                    <a:gd name="connsiteY3" fmla="*/ 920808 h 1088051"/>
                    <a:gd name="connsiteX4" fmla="*/ 742168 w 2401863"/>
                    <a:gd name="connsiteY4" fmla="*/ 638973 h 1088051"/>
                    <a:gd name="connsiteX5" fmla="*/ 829849 w 2401863"/>
                    <a:gd name="connsiteY5" fmla="*/ 269455 h 1088051"/>
                    <a:gd name="connsiteX6" fmla="*/ 939452 w 2401863"/>
                    <a:gd name="connsiteY6" fmla="*/ 75301 h 1088051"/>
                    <a:gd name="connsiteX7" fmla="*/ 1089764 w 2401863"/>
                    <a:gd name="connsiteY7" fmla="*/ 146 h 1088051"/>
                    <a:gd name="connsiteX8" fmla="*/ 1221287 w 2401863"/>
                    <a:gd name="connsiteY8" fmla="*/ 90960 h 1088051"/>
                    <a:gd name="connsiteX9" fmla="*/ 1337152 w 2401863"/>
                    <a:gd name="connsiteY9" fmla="*/ 354006 h 1088051"/>
                    <a:gd name="connsiteX10" fmla="*/ 1474940 w 2401863"/>
                    <a:gd name="connsiteY10" fmla="*/ 754838 h 1088051"/>
                    <a:gd name="connsiteX11" fmla="*/ 1615856 w 2401863"/>
                    <a:gd name="connsiteY11" fmla="*/ 999097 h 1088051"/>
                    <a:gd name="connsiteX12" fmla="*/ 1784958 w 2401863"/>
                    <a:gd name="connsiteY12" fmla="*/ 1061726 h 1088051"/>
                    <a:gd name="connsiteX13" fmla="*/ 1878906 w 2401863"/>
                    <a:gd name="connsiteY13" fmla="*/ 1005357 h 1088051"/>
                    <a:gd name="connsiteX14" fmla="*/ 1979112 w 2401863"/>
                    <a:gd name="connsiteY14" fmla="*/ 858178 h 1088051"/>
                    <a:gd name="connsiteX15" fmla="*/ 2098109 w 2401863"/>
                    <a:gd name="connsiteY15" fmla="*/ 817469 h 1088051"/>
                    <a:gd name="connsiteX16" fmla="*/ 2401863 w 2401863"/>
                    <a:gd name="connsiteY16" fmla="*/ 814336 h 1088051"/>
                    <a:gd name="connsiteX0" fmla="*/ 0 w 2401863"/>
                    <a:gd name="connsiteY0" fmla="*/ 1083647 h 1088051"/>
                    <a:gd name="connsiteX1" fmla="*/ 300624 w 2401863"/>
                    <a:gd name="connsiteY1" fmla="*/ 1083647 h 1088051"/>
                    <a:gd name="connsiteX2" fmla="*/ 513567 w 2401863"/>
                    <a:gd name="connsiteY2" fmla="*/ 1049200 h 1088051"/>
                    <a:gd name="connsiteX3" fmla="*/ 663879 w 2401863"/>
                    <a:gd name="connsiteY3" fmla="*/ 920808 h 1088051"/>
                    <a:gd name="connsiteX4" fmla="*/ 742168 w 2401863"/>
                    <a:gd name="connsiteY4" fmla="*/ 638973 h 1088051"/>
                    <a:gd name="connsiteX5" fmla="*/ 829849 w 2401863"/>
                    <a:gd name="connsiteY5" fmla="*/ 269455 h 1088051"/>
                    <a:gd name="connsiteX6" fmla="*/ 939452 w 2401863"/>
                    <a:gd name="connsiteY6" fmla="*/ 75301 h 1088051"/>
                    <a:gd name="connsiteX7" fmla="*/ 1089764 w 2401863"/>
                    <a:gd name="connsiteY7" fmla="*/ 146 h 1088051"/>
                    <a:gd name="connsiteX8" fmla="*/ 1221287 w 2401863"/>
                    <a:gd name="connsiteY8" fmla="*/ 90960 h 1088051"/>
                    <a:gd name="connsiteX9" fmla="*/ 1337152 w 2401863"/>
                    <a:gd name="connsiteY9" fmla="*/ 354006 h 1088051"/>
                    <a:gd name="connsiteX10" fmla="*/ 1474940 w 2401863"/>
                    <a:gd name="connsiteY10" fmla="*/ 754838 h 1088051"/>
                    <a:gd name="connsiteX11" fmla="*/ 1615856 w 2401863"/>
                    <a:gd name="connsiteY11" fmla="*/ 999097 h 1088051"/>
                    <a:gd name="connsiteX12" fmla="*/ 1784958 w 2401863"/>
                    <a:gd name="connsiteY12" fmla="*/ 1061726 h 1088051"/>
                    <a:gd name="connsiteX13" fmla="*/ 1878906 w 2401863"/>
                    <a:gd name="connsiteY13" fmla="*/ 1005357 h 1088051"/>
                    <a:gd name="connsiteX14" fmla="*/ 1979112 w 2401863"/>
                    <a:gd name="connsiteY14" fmla="*/ 858178 h 1088051"/>
                    <a:gd name="connsiteX15" fmla="*/ 2098109 w 2401863"/>
                    <a:gd name="connsiteY15" fmla="*/ 817469 h 1088051"/>
                    <a:gd name="connsiteX16" fmla="*/ 2401863 w 2401863"/>
                    <a:gd name="connsiteY16" fmla="*/ 814336 h 108805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2401863" h="1088051">
                      <a:moveTo>
                        <a:pt x="0" y="1083647"/>
                      </a:moveTo>
                      <a:cubicBezTo>
                        <a:pt x="101774" y="1089649"/>
                        <a:pt x="215030" y="1089388"/>
                        <a:pt x="300624" y="1083647"/>
                      </a:cubicBezTo>
                      <a:cubicBezTo>
                        <a:pt x="386218" y="1077906"/>
                        <a:pt x="453025" y="1076340"/>
                        <a:pt x="513567" y="1049200"/>
                      </a:cubicBezTo>
                      <a:cubicBezTo>
                        <a:pt x="574110" y="1022060"/>
                        <a:pt x="625779" y="989179"/>
                        <a:pt x="663879" y="920808"/>
                      </a:cubicBezTo>
                      <a:cubicBezTo>
                        <a:pt x="701979" y="852437"/>
                        <a:pt x="714506" y="747532"/>
                        <a:pt x="742168" y="638973"/>
                      </a:cubicBezTo>
                      <a:cubicBezTo>
                        <a:pt x="769830" y="530414"/>
                        <a:pt x="796968" y="363400"/>
                        <a:pt x="829849" y="269455"/>
                      </a:cubicBezTo>
                      <a:cubicBezTo>
                        <a:pt x="862730" y="175510"/>
                        <a:pt x="896133" y="120186"/>
                        <a:pt x="939452" y="75301"/>
                      </a:cubicBezTo>
                      <a:cubicBezTo>
                        <a:pt x="982771" y="30416"/>
                        <a:pt x="1042792" y="-2464"/>
                        <a:pt x="1089764" y="146"/>
                      </a:cubicBezTo>
                      <a:cubicBezTo>
                        <a:pt x="1136737" y="2756"/>
                        <a:pt x="1180056" y="31983"/>
                        <a:pt x="1221287" y="90960"/>
                      </a:cubicBezTo>
                      <a:cubicBezTo>
                        <a:pt x="1262518" y="149937"/>
                        <a:pt x="1294877" y="243360"/>
                        <a:pt x="1337152" y="354006"/>
                      </a:cubicBezTo>
                      <a:cubicBezTo>
                        <a:pt x="1379427" y="464652"/>
                        <a:pt x="1428489" y="647323"/>
                        <a:pt x="1474940" y="754838"/>
                      </a:cubicBezTo>
                      <a:cubicBezTo>
                        <a:pt x="1521391" y="862353"/>
                        <a:pt x="1564186" y="947949"/>
                        <a:pt x="1615856" y="999097"/>
                      </a:cubicBezTo>
                      <a:cubicBezTo>
                        <a:pt x="1667526" y="1050245"/>
                        <a:pt x="1741116" y="1060683"/>
                        <a:pt x="1784958" y="1061726"/>
                      </a:cubicBezTo>
                      <a:cubicBezTo>
                        <a:pt x="1828800" y="1062769"/>
                        <a:pt x="1846547" y="1039282"/>
                        <a:pt x="1878906" y="1005357"/>
                      </a:cubicBezTo>
                      <a:cubicBezTo>
                        <a:pt x="1911265" y="971432"/>
                        <a:pt x="1945188" y="886883"/>
                        <a:pt x="1979112" y="858178"/>
                      </a:cubicBezTo>
                      <a:cubicBezTo>
                        <a:pt x="2013036" y="829473"/>
                        <a:pt x="2044352" y="823732"/>
                        <a:pt x="2098109" y="817469"/>
                      </a:cubicBezTo>
                      <a:cubicBezTo>
                        <a:pt x="2151866" y="811206"/>
                        <a:pt x="2202490" y="813293"/>
                        <a:pt x="2401863" y="814336"/>
                      </a:cubicBezTo>
                    </a:path>
                  </a:pathLst>
                </a:custGeom>
                <a:noFill/>
                <a:ln w="152400" cap="rnd"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40" name="Picture 2">
                  <a:extLst>
                    <a:ext uri="{FF2B5EF4-FFF2-40B4-BE49-F238E27FC236}">
                      <a16:creationId xmlns:a16="http://schemas.microsoft.com/office/drawing/2014/main" id="{81FCCFC4-96FD-5655-167C-82D0249C4DE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brightnessContrast bright="10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4538" y="1828800"/>
                  <a:ext cx="4779962" cy="12273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99D1C8FA-28EF-D0F5-95BA-370FDB2A1E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6488" y="-215900"/>
              <a:ext cx="6540502" cy="37909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773728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DE Logo Title Slide - Blac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74F2FFEF-B7A2-61D0-2C48-C392C842B9C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944" y="-215900"/>
            <a:ext cx="8093308" cy="377647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825008" y="3770376"/>
            <a:ext cx="10363200" cy="801624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820944" y="4572000"/>
            <a:ext cx="10363200" cy="685800"/>
          </a:xfrm>
        </p:spPr>
        <p:txBody>
          <a:bodyPr>
            <a:normAutofit/>
          </a:bodyPr>
          <a:lstStyle>
            <a:lvl1pPr marL="0" indent="0">
              <a:buNone/>
              <a:defRPr sz="33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64480" y="5307568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resented By: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 hasCustomPrompt="1"/>
          </p:nvPr>
        </p:nvSpPr>
        <p:spPr>
          <a:xfrm>
            <a:off x="5364481" y="571119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Click to edit Presenter Name</a:t>
            </a:r>
          </a:p>
        </p:txBody>
      </p:sp>
      <p:sp>
        <p:nvSpPr>
          <p:cNvPr id="15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5364481" y="611124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Click to edit Presenter Title</a:t>
            </a:r>
          </a:p>
        </p:txBody>
      </p:sp>
      <p:sp>
        <p:nvSpPr>
          <p:cNvPr id="17" name="Text Placeholder 13"/>
          <p:cNvSpPr>
            <a:spLocks noGrp="1"/>
          </p:cNvSpPr>
          <p:nvPr>
            <p:ph type="body" sz="quarter" idx="15" hasCustomPrompt="1"/>
          </p:nvPr>
        </p:nvSpPr>
        <p:spPr>
          <a:xfrm>
            <a:off x="5364481" y="649224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Click to edit Presentation Date</a:t>
            </a:r>
          </a:p>
        </p:txBody>
      </p:sp>
    </p:spTree>
    <p:extLst>
      <p:ext uri="{BB962C8B-B14F-4D97-AF65-F5344CB8AC3E}">
        <p14:creationId xmlns:p14="http://schemas.microsoft.com/office/powerpoint/2010/main" val="269298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DE Section Seperato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74F2FFEF-B7A2-61D0-2C48-C392C842B9C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944" y="-215900"/>
            <a:ext cx="8093308" cy="3776472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CAE89A30-6DD0-AA85-EA00-FDF7D64CB631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962790" y="3669201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Picture Placeholder 5">
            <a:extLst>
              <a:ext uri="{FF2B5EF4-FFF2-40B4-BE49-F238E27FC236}">
                <a16:creationId xmlns:a16="http://schemas.microsoft.com/office/drawing/2014/main" id="{30982E59-68ED-1671-6EA1-D847A92CF02D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461125" y="3668713"/>
            <a:ext cx="5578475" cy="2960687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727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DE Section Seperator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62790" y="3669201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DF1BF210-3A8F-4027-90E4-049C607C543E}"/>
              </a:ext>
            </a:extLst>
          </p:cNvPr>
          <p:cNvGrpSpPr/>
          <p:nvPr userDrawn="1"/>
        </p:nvGrpSpPr>
        <p:grpSpPr>
          <a:xfrm>
            <a:off x="820944" y="-215900"/>
            <a:ext cx="8096046" cy="3790904"/>
            <a:chOff x="820944" y="-215900"/>
            <a:chExt cx="8096046" cy="3790904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3897C772-B9B4-41CF-AC0A-2802B98205D8}"/>
                </a:ext>
              </a:extLst>
            </p:cNvPr>
            <p:cNvGrpSpPr/>
            <p:nvPr userDrawn="1"/>
          </p:nvGrpSpPr>
          <p:grpSpPr>
            <a:xfrm>
              <a:off x="820944" y="501652"/>
              <a:ext cx="7442775" cy="2822573"/>
              <a:chOff x="820944" y="501652"/>
              <a:chExt cx="7442775" cy="2822573"/>
            </a:xfrm>
          </p:grpSpPr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DB158B48-C04D-4117-999C-497F4D0500D9}"/>
                  </a:ext>
                </a:extLst>
              </p:cNvPr>
              <p:cNvSpPr/>
              <p:nvPr/>
            </p:nvSpPr>
            <p:spPr>
              <a:xfrm>
                <a:off x="942975" y="1766571"/>
                <a:ext cx="154305" cy="36703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D0673AC-2A45-422C-9108-6CB3E0A6006E}"/>
                  </a:ext>
                </a:extLst>
              </p:cNvPr>
              <p:cNvSpPr/>
              <p:nvPr/>
            </p:nvSpPr>
            <p:spPr>
              <a:xfrm>
                <a:off x="1097280" y="1571626"/>
                <a:ext cx="158176" cy="56197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7ADDFE7C-240A-49F3-A20A-21EC6ACD6ECD}"/>
                  </a:ext>
                </a:extLst>
              </p:cNvPr>
              <p:cNvSpPr/>
              <p:nvPr/>
            </p:nvSpPr>
            <p:spPr>
              <a:xfrm>
                <a:off x="1255456" y="965835"/>
                <a:ext cx="325694" cy="116776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C7739079-AA66-416E-A4BC-7492CD749E61}"/>
                  </a:ext>
                </a:extLst>
              </p:cNvPr>
              <p:cNvSpPr/>
              <p:nvPr/>
            </p:nvSpPr>
            <p:spPr>
              <a:xfrm>
                <a:off x="1581150" y="1176021"/>
                <a:ext cx="321684" cy="95758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AFA763CF-0FE3-4115-8381-AE21C5747826}"/>
                  </a:ext>
                </a:extLst>
              </p:cNvPr>
              <p:cNvSpPr/>
              <p:nvPr/>
            </p:nvSpPr>
            <p:spPr>
              <a:xfrm>
                <a:off x="1902834" y="501652"/>
                <a:ext cx="310776" cy="163194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789F2763-A666-4CFA-98B4-839190CDF190}"/>
                  </a:ext>
                </a:extLst>
              </p:cNvPr>
              <p:cNvSpPr/>
              <p:nvPr/>
            </p:nvSpPr>
            <p:spPr>
              <a:xfrm>
                <a:off x="2205099" y="1571626"/>
                <a:ext cx="171389" cy="56197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2C3671D1-7181-478E-90DC-677DA09730B8}"/>
                  </a:ext>
                </a:extLst>
              </p:cNvPr>
              <p:cNvSpPr/>
              <p:nvPr/>
            </p:nvSpPr>
            <p:spPr>
              <a:xfrm>
                <a:off x="2373740" y="685075"/>
                <a:ext cx="310677" cy="144852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985AC2DF-321F-4440-8BDE-E401C373C1A8}"/>
                  </a:ext>
                </a:extLst>
              </p:cNvPr>
              <p:cNvSpPr/>
              <p:nvPr/>
            </p:nvSpPr>
            <p:spPr>
              <a:xfrm>
                <a:off x="2684417" y="1762760"/>
                <a:ext cx="154305" cy="370841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2B77031C-2ED1-472D-9CBF-F3C0377252D9}"/>
                  </a:ext>
                </a:extLst>
              </p:cNvPr>
              <p:cNvCxnSpPr/>
              <p:nvPr/>
            </p:nvCxnSpPr>
            <p:spPr>
              <a:xfrm>
                <a:off x="96361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B67E983F-7101-49E0-85B5-B5A738DD770E}"/>
                  </a:ext>
                </a:extLst>
              </p:cNvPr>
              <p:cNvCxnSpPr/>
              <p:nvPr/>
            </p:nvCxnSpPr>
            <p:spPr>
              <a:xfrm>
                <a:off x="1148907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FA82A32B-9B96-4E53-8F04-858822F54876}"/>
                  </a:ext>
                </a:extLst>
              </p:cNvPr>
              <p:cNvCxnSpPr/>
              <p:nvPr/>
            </p:nvCxnSpPr>
            <p:spPr>
              <a:xfrm>
                <a:off x="1334199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B005DEE9-C77D-4E40-BAE2-8D3D57876ABB}"/>
                  </a:ext>
                </a:extLst>
              </p:cNvPr>
              <p:cNvCxnSpPr/>
              <p:nvPr/>
            </p:nvCxnSpPr>
            <p:spPr>
              <a:xfrm>
                <a:off x="1519491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ED478442-3BE7-4117-9C37-B8E0250A049D}"/>
                  </a:ext>
                </a:extLst>
              </p:cNvPr>
              <p:cNvCxnSpPr/>
              <p:nvPr/>
            </p:nvCxnSpPr>
            <p:spPr>
              <a:xfrm>
                <a:off x="1704783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985EC2EC-B247-4637-8192-C617788F6A37}"/>
                  </a:ext>
                </a:extLst>
              </p:cNvPr>
              <p:cNvCxnSpPr/>
              <p:nvPr/>
            </p:nvCxnSpPr>
            <p:spPr>
              <a:xfrm>
                <a:off x="189007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0EF6BF54-98D0-4EA9-B50E-2923900B024F}"/>
                  </a:ext>
                </a:extLst>
              </p:cNvPr>
              <p:cNvCxnSpPr/>
              <p:nvPr/>
            </p:nvCxnSpPr>
            <p:spPr>
              <a:xfrm>
                <a:off x="2075367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D7814EAD-0B98-4381-A527-004C8E3A503A}"/>
                  </a:ext>
                </a:extLst>
              </p:cNvPr>
              <p:cNvCxnSpPr/>
              <p:nvPr/>
            </p:nvCxnSpPr>
            <p:spPr>
              <a:xfrm>
                <a:off x="2260659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E0591306-90B5-403A-B146-5E99A223E13C}"/>
                  </a:ext>
                </a:extLst>
              </p:cNvPr>
              <p:cNvCxnSpPr/>
              <p:nvPr/>
            </p:nvCxnSpPr>
            <p:spPr>
              <a:xfrm>
                <a:off x="2444361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93839E1A-6C17-4DEA-A424-6343521F6DF1}"/>
                  </a:ext>
                </a:extLst>
              </p:cNvPr>
              <p:cNvCxnSpPr/>
              <p:nvPr/>
            </p:nvCxnSpPr>
            <p:spPr>
              <a:xfrm>
                <a:off x="2629653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1568B42C-A4C3-4B6A-849B-D9C49CBD42D5}"/>
                  </a:ext>
                </a:extLst>
              </p:cNvPr>
              <p:cNvCxnSpPr/>
              <p:nvPr/>
            </p:nvCxnSpPr>
            <p:spPr>
              <a:xfrm>
                <a:off x="281494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>
                <a:extLst>
                  <a:ext uri="{FF2B5EF4-FFF2-40B4-BE49-F238E27FC236}">
                    <a16:creationId xmlns:a16="http://schemas.microsoft.com/office/drawing/2014/main" id="{2C616DB5-076D-4264-93E5-30AD6A153D3D}"/>
                  </a:ext>
                </a:extLst>
              </p:cNvPr>
              <p:cNvCxnSpPr/>
              <p:nvPr/>
            </p:nvCxnSpPr>
            <p:spPr>
              <a:xfrm flipH="1">
                <a:off x="820944" y="227439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FF1FFBD2-1364-4B70-9035-4C946BAA8AFB}"/>
                  </a:ext>
                </a:extLst>
              </p:cNvPr>
              <p:cNvCxnSpPr/>
              <p:nvPr/>
            </p:nvCxnSpPr>
            <p:spPr>
              <a:xfrm flipH="1">
                <a:off x="820944" y="245727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7BDDA082-1C49-472E-952D-33E0CFE48279}"/>
                  </a:ext>
                </a:extLst>
              </p:cNvPr>
              <p:cNvCxnSpPr/>
              <p:nvPr/>
            </p:nvCxnSpPr>
            <p:spPr>
              <a:xfrm flipH="1">
                <a:off x="820944" y="264015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D035736E-007B-4D14-8EDA-886ADC4986ED}"/>
                  </a:ext>
                </a:extLst>
              </p:cNvPr>
              <p:cNvCxnSpPr/>
              <p:nvPr/>
            </p:nvCxnSpPr>
            <p:spPr>
              <a:xfrm flipH="1">
                <a:off x="820944" y="282303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D9B4594C-C724-4E55-B9B3-EDCE6F9BF04C}"/>
                  </a:ext>
                </a:extLst>
              </p:cNvPr>
              <p:cNvCxnSpPr/>
              <p:nvPr/>
            </p:nvCxnSpPr>
            <p:spPr>
              <a:xfrm flipH="1">
                <a:off x="820944" y="300591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3641BA1B-AE39-43DC-8948-B01C1093602F}"/>
                  </a:ext>
                </a:extLst>
              </p:cNvPr>
              <p:cNvCxnSpPr/>
              <p:nvPr/>
            </p:nvCxnSpPr>
            <p:spPr>
              <a:xfrm flipH="1">
                <a:off x="820944" y="318879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64F2CB9E-43A5-48F9-89FF-0162611D6079}"/>
                  </a:ext>
                </a:extLst>
              </p:cNvPr>
              <p:cNvGrpSpPr/>
              <p:nvPr/>
            </p:nvGrpSpPr>
            <p:grpSpPr>
              <a:xfrm>
                <a:off x="930058" y="1204266"/>
                <a:ext cx="7333661" cy="1991577"/>
                <a:chOff x="930058" y="1064566"/>
                <a:chExt cx="7333661" cy="1991577"/>
              </a:xfrm>
            </p:grpSpPr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F7694B78-82ED-4ABF-8C58-91F1AE78C215}"/>
                    </a:ext>
                  </a:extLst>
                </p:cNvPr>
                <p:cNvCxnSpPr/>
                <p:nvPr/>
              </p:nvCxnSpPr>
              <p:spPr>
                <a:xfrm>
                  <a:off x="3331921" y="1875542"/>
                  <a:ext cx="4931798" cy="0"/>
                </a:xfrm>
                <a:prstGeom prst="line">
                  <a:avLst/>
                </a:prstGeom>
                <a:noFill/>
                <a:ln w="152400" cap="rnd">
                  <a:gradFill flip="none" rotWithShape="1">
                    <a:gsLst>
                      <a:gs pos="0">
                        <a:schemeClr val="accent1"/>
                      </a:gs>
                      <a:gs pos="100000">
                        <a:srgbClr val="008FFC"/>
                      </a:gs>
                    </a:gsLst>
                    <a:lin ang="0" scaled="1"/>
                    <a:tileRect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110" name="Freeform 77">
                  <a:extLst>
                    <a:ext uri="{FF2B5EF4-FFF2-40B4-BE49-F238E27FC236}">
                      <a16:creationId xmlns:a16="http://schemas.microsoft.com/office/drawing/2014/main" id="{79D95C1E-3365-4F03-8856-C4F409372905}"/>
                    </a:ext>
                  </a:extLst>
                </p:cNvPr>
                <p:cNvSpPr/>
                <p:nvPr/>
              </p:nvSpPr>
              <p:spPr>
                <a:xfrm>
                  <a:off x="5886578" y="1786879"/>
                  <a:ext cx="131163" cy="188644"/>
                </a:xfrm>
                <a:custGeom>
                  <a:avLst/>
                  <a:gdLst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86182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4960 w 130723"/>
                    <a:gd name="connsiteY3" fmla="*/ 70742 h 188644"/>
                    <a:gd name="connsiteX4" fmla="*/ 4960 w 130723"/>
                    <a:gd name="connsiteY4" fmla="*/ 125763 h 188644"/>
                    <a:gd name="connsiteX5" fmla="*/ 52121 w 13072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55021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2191 w 132203"/>
                    <a:gd name="connsiteY1" fmla="*/ 32396 h 188644"/>
                    <a:gd name="connsiteX2" fmla="*/ 108622 w 132203"/>
                    <a:gd name="connsiteY2" fmla="*/ 45430 h 188644"/>
                    <a:gd name="connsiteX3" fmla="*/ 62150 w 132203"/>
                    <a:gd name="connsiteY3" fmla="*/ 49470 h 188644"/>
                    <a:gd name="connsiteX4" fmla="*/ 6440 w 132203"/>
                    <a:gd name="connsiteY4" fmla="*/ 70742 h 188644"/>
                    <a:gd name="connsiteX5" fmla="*/ 6440 w 132203"/>
                    <a:gd name="connsiteY5" fmla="*/ 125763 h 188644"/>
                    <a:gd name="connsiteX6" fmla="*/ 53601 w 132203"/>
                    <a:gd name="connsiteY6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4335 w 132203"/>
                    <a:gd name="connsiteY1" fmla="*/ 43049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44441 w 131163"/>
                    <a:gd name="connsiteY2" fmla="*/ 54232 h 188644"/>
                    <a:gd name="connsiteX3" fmla="*/ 5400 w 131163"/>
                    <a:gd name="connsiteY3" fmla="*/ 70742 h 188644"/>
                    <a:gd name="connsiteX4" fmla="*/ 5400 w 131163"/>
                    <a:gd name="connsiteY4" fmla="*/ 125763 h 188644"/>
                    <a:gd name="connsiteX5" fmla="*/ 52561 w 13116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5400 w 131163"/>
                    <a:gd name="connsiteY2" fmla="*/ 70742 h 188644"/>
                    <a:gd name="connsiteX3" fmla="*/ 5400 w 131163"/>
                    <a:gd name="connsiteY3" fmla="*/ 125763 h 188644"/>
                    <a:gd name="connsiteX4" fmla="*/ 52561 w 131163"/>
                    <a:gd name="connsiteY4" fmla="*/ 188644 h 1886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1163" h="188644">
                      <a:moveTo>
                        <a:pt x="131163" y="0"/>
                      </a:moveTo>
                      <a:cubicBezTo>
                        <a:pt x="126250" y="9465"/>
                        <a:pt x="114255" y="31259"/>
                        <a:pt x="93295" y="43049"/>
                      </a:cubicBezTo>
                      <a:cubicBezTo>
                        <a:pt x="72335" y="54839"/>
                        <a:pt x="20049" y="56956"/>
                        <a:pt x="5400" y="70742"/>
                      </a:cubicBezTo>
                      <a:cubicBezTo>
                        <a:pt x="-1107" y="82664"/>
                        <a:pt x="-2460" y="106113"/>
                        <a:pt x="5400" y="125763"/>
                      </a:cubicBezTo>
                      <a:cubicBezTo>
                        <a:pt x="13260" y="145413"/>
                        <a:pt x="34657" y="166374"/>
                        <a:pt x="52561" y="188644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Freeform 78">
                  <a:extLst>
                    <a:ext uri="{FF2B5EF4-FFF2-40B4-BE49-F238E27FC236}">
                      <a16:creationId xmlns:a16="http://schemas.microsoft.com/office/drawing/2014/main" id="{693568F0-CA98-4458-96ED-FB359B22C8E2}"/>
                    </a:ext>
                  </a:extLst>
                </p:cNvPr>
                <p:cNvSpPr/>
                <p:nvPr/>
              </p:nvSpPr>
              <p:spPr>
                <a:xfrm>
                  <a:off x="5970742" y="1792882"/>
                  <a:ext cx="105508" cy="169452"/>
                </a:xfrm>
                <a:custGeom>
                  <a:avLst/>
                  <a:gdLst>
                    <a:gd name="connsiteX0" fmla="*/ 105508 w 105508"/>
                    <a:gd name="connsiteY0" fmla="*/ 0 h 169452"/>
                    <a:gd name="connsiteX1" fmla="*/ 76733 w 105508"/>
                    <a:gd name="connsiteY1" fmla="*/ 92719 h 169452"/>
                    <a:gd name="connsiteX2" fmla="*/ 38367 w 105508"/>
                    <a:gd name="connsiteY2" fmla="*/ 134283 h 169452"/>
                    <a:gd name="connsiteX3" fmla="*/ 0 w 105508"/>
                    <a:gd name="connsiteY3" fmla="*/ 169452 h 1694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5508" h="169452">
                      <a:moveTo>
                        <a:pt x="105508" y="0"/>
                      </a:moveTo>
                      <a:cubicBezTo>
                        <a:pt x="96715" y="35169"/>
                        <a:pt x="87923" y="70339"/>
                        <a:pt x="76733" y="92719"/>
                      </a:cubicBezTo>
                      <a:cubicBezTo>
                        <a:pt x="65543" y="115099"/>
                        <a:pt x="51156" y="121494"/>
                        <a:pt x="38367" y="134283"/>
                      </a:cubicBezTo>
                      <a:cubicBezTo>
                        <a:pt x="25578" y="147072"/>
                        <a:pt x="12789" y="158262"/>
                        <a:pt x="0" y="169452"/>
                      </a:cubicBezTo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Freeform 79">
                  <a:extLst>
                    <a:ext uri="{FF2B5EF4-FFF2-40B4-BE49-F238E27FC236}">
                      <a16:creationId xmlns:a16="http://schemas.microsoft.com/office/drawing/2014/main" id="{70BD4772-65C0-4B00-9B7F-73E8877D3BF5}"/>
                    </a:ext>
                  </a:extLst>
                </p:cNvPr>
                <p:cNvSpPr/>
                <p:nvPr/>
              </p:nvSpPr>
              <p:spPr>
                <a:xfrm>
                  <a:off x="4863096" y="1780833"/>
                  <a:ext cx="131163" cy="188644"/>
                </a:xfrm>
                <a:custGeom>
                  <a:avLst/>
                  <a:gdLst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86182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4960 w 130723"/>
                    <a:gd name="connsiteY3" fmla="*/ 70742 h 188644"/>
                    <a:gd name="connsiteX4" fmla="*/ 4960 w 130723"/>
                    <a:gd name="connsiteY4" fmla="*/ 125763 h 188644"/>
                    <a:gd name="connsiteX5" fmla="*/ 52121 w 13072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55021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2191 w 132203"/>
                    <a:gd name="connsiteY1" fmla="*/ 32396 h 188644"/>
                    <a:gd name="connsiteX2" fmla="*/ 108622 w 132203"/>
                    <a:gd name="connsiteY2" fmla="*/ 45430 h 188644"/>
                    <a:gd name="connsiteX3" fmla="*/ 62150 w 132203"/>
                    <a:gd name="connsiteY3" fmla="*/ 49470 h 188644"/>
                    <a:gd name="connsiteX4" fmla="*/ 6440 w 132203"/>
                    <a:gd name="connsiteY4" fmla="*/ 70742 h 188644"/>
                    <a:gd name="connsiteX5" fmla="*/ 6440 w 132203"/>
                    <a:gd name="connsiteY5" fmla="*/ 125763 h 188644"/>
                    <a:gd name="connsiteX6" fmla="*/ 53601 w 132203"/>
                    <a:gd name="connsiteY6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4335 w 132203"/>
                    <a:gd name="connsiteY1" fmla="*/ 43049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44441 w 131163"/>
                    <a:gd name="connsiteY2" fmla="*/ 54232 h 188644"/>
                    <a:gd name="connsiteX3" fmla="*/ 5400 w 131163"/>
                    <a:gd name="connsiteY3" fmla="*/ 70742 h 188644"/>
                    <a:gd name="connsiteX4" fmla="*/ 5400 w 131163"/>
                    <a:gd name="connsiteY4" fmla="*/ 125763 h 188644"/>
                    <a:gd name="connsiteX5" fmla="*/ 52561 w 13116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5400 w 131163"/>
                    <a:gd name="connsiteY2" fmla="*/ 70742 h 188644"/>
                    <a:gd name="connsiteX3" fmla="*/ 5400 w 131163"/>
                    <a:gd name="connsiteY3" fmla="*/ 125763 h 188644"/>
                    <a:gd name="connsiteX4" fmla="*/ 52561 w 131163"/>
                    <a:gd name="connsiteY4" fmla="*/ 188644 h 1886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1163" h="188644">
                      <a:moveTo>
                        <a:pt x="131163" y="0"/>
                      </a:moveTo>
                      <a:cubicBezTo>
                        <a:pt x="126250" y="9465"/>
                        <a:pt x="114255" y="31259"/>
                        <a:pt x="93295" y="43049"/>
                      </a:cubicBezTo>
                      <a:cubicBezTo>
                        <a:pt x="72335" y="54839"/>
                        <a:pt x="20049" y="56956"/>
                        <a:pt x="5400" y="70742"/>
                      </a:cubicBezTo>
                      <a:cubicBezTo>
                        <a:pt x="-1107" y="82664"/>
                        <a:pt x="-2460" y="106113"/>
                        <a:pt x="5400" y="125763"/>
                      </a:cubicBezTo>
                      <a:cubicBezTo>
                        <a:pt x="13260" y="145413"/>
                        <a:pt x="34657" y="166374"/>
                        <a:pt x="52561" y="188644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3" name="Freeform 80">
                  <a:extLst>
                    <a:ext uri="{FF2B5EF4-FFF2-40B4-BE49-F238E27FC236}">
                      <a16:creationId xmlns:a16="http://schemas.microsoft.com/office/drawing/2014/main" id="{0E75E3C2-9022-4742-9F20-329538A6D14F}"/>
                    </a:ext>
                  </a:extLst>
                </p:cNvPr>
                <p:cNvSpPr/>
                <p:nvPr/>
              </p:nvSpPr>
              <p:spPr>
                <a:xfrm>
                  <a:off x="4930593" y="1793979"/>
                  <a:ext cx="105508" cy="169452"/>
                </a:xfrm>
                <a:custGeom>
                  <a:avLst/>
                  <a:gdLst>
                    <a:gd name="connsiteX0" fmla="*/ 105508 w 105508"/>
                    <a:gd name="connsiteY0" fmla="*/ 0 h 169452"/>
                    <a:gd name="connsiteX1" fmla="*/ 76733 w 105508"/>
                    <a:gd name="connsiteY1" fmla="*/ 92719 h 169452"/>
                    <a:gd name="connsiteX2" fmla="*/ 38367 w 105508"/>
                    <a:gd name="connsiteY2" fmla="*/ 134283 h 169452"/>
                    <a:gd name="connsiteX3" fmla="*/ 0 w 105508"/>
                    <a:gd name="connsiteY3" fmla="*/ 169452 h 1694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5508" h="169452">
                      <a:moveTo>
                        <a:pt x="105508" y="0"/>
                      </a:moveTo>
                      <a:cubicBezTo>
                        <a:pt x="96715" y="35169"/>
                        <a:pt x="87923" y="70339"/>
                        <a:pt x="76733" y="92719"/>
                      </a:cubicBezTo>
                      <a:cubicBezTo>
                        <a:pt x="65543" y="115099"/>
                        <a:pt x="51156" y="121494"/>
                        <a:pt x="38367" y="134283"/>
                      </a:cubicBezTo>
                      <a:cubicBezTo>
                        <a:pt x="25578" y="147072"/>
                        <a:pt x="12789" y="158262"/>
                        <a:pt x="0" y="169452"/>
                      </a:cubicBezTo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Freeform 81">
                  <a:extLst>
                    <a:ext uri="{FF2B5EF4-FFF2-40B4-BE49-F238E27FC236}">
                      <a16:creationId xmlns:a16="http://schemas.microsoft.com/office/drawing/2014/main" id="{A6E2C494-05A2-4960-BC25-50B22FB75603}"/>
                    </a:ext>
                  </a:extLst>
                </p:cNvPr>
                <p:cNvSpPr/>
                <p:nvPr/>
              </p:nvSpPr>
              <p:spPr>
                <a:xfrm>
                  <a:off x="1584542" y="1875542"/>
                  <a:ext cx="1252603" cy="1067309"/>
                </a:xfrm>
                <a:custGeom>
                  <a:avLst/>
                  <a:gdLst>
                    <a:gd name="connsiteX0" fmla="*/ 0 w 1233814"/>
                    <a:gd name="connsiteY0" fmla="*/ 91044 h 1067309"/>
                    <a:gd name="connsiteX1" fmla="*/ 93946 w 1233814"/>
                    <a:gd name="connsiteY1" fmla="*/ 31546 h 1067309"/>
                    <a:gd name="connsiteX2" fmla="*/ 197285 w 1233814"/>
                    <a:gd name="connsiteY2" fmla="*/ 231 h 1067309"/>
                    <a:gd name="connsiteX3" fmla="*/ 275573 w 1233814"/>
                    <a:gd name="connsiteY3" fmla="*/ 22151 h 1067309"/>
                    <a:gd name="connsiteX4" fmla="*/ 350729 w 1233814"/>
                    <a:gd name="connsiteY4" fmla="*/ 103570 h 1067309"/>
                    <a:gd name="connsiteX5" fmla="*/ 403965 w 1233814"/>
                    <a:gd name="connsiteY5" fmla="*/ 300855 h 1067309"/>
                    <a:gd name="connsiteX6" fmla="*/ 510436 w 1233814"/>
                    <a:gd name="connsiteY6" fmla="*/ 795633 h 1067309"/>
                    <a:gd name="connsiteX7" fmla="*/ 616907 w 1233814"/>
                    <a:gd name="connsiteY7" fmla="*/ 970998 h 1067309"/>
                    <a:gd name="connsiteX8" fmla="*/ 729642 w 1233814"/>
                    <a:gd name="connsiteY8" fmla="*/ 1052417 h 1067309"/>
                    <a:gd name="connsiteX9" fmla="*/ 879954 w 1233814"/>
                    <a:gd name="connsiteY9" fmla="*/ 1055548 h 1067309"/>
                    <a:gd name="connsiteX10" fmla="*/ 1002083 w 1233814"/>
                    <a:gd name="connsiteY10" fmla="*/ 930288 h 1067309"/>
                    <a:gd name="connsiteX11" fmla="*/ 1102291 w 1233814"/>
                    <a:gd name="connsiteY11" fmla="*/ 660979 h 1067309"/>
                    <a:gd name="connsiteX12" fmla="*/ 1164921 w 1233814"/>
                    <a:gd name="connsiteY12" fmla="*/ 407326 h 1067309"/>
                    <a:gd name="connsiteX13" fmla="*/ 1233814 w 1233814"/>
                    <a:gd name="connsiteY13" fmla="*/ 188121 h 1067309"/>
                    <a:gd name="connsiteX0" fmla="*/ 0 w 1221288"/>
                    <a:gd name="connsiteY0" fmla="*/ 106701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25489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49471"/>
                    <a:gd name="connsiteY0" fmla="*/ 125489 h 1067309"/>
                    <a:gd name="connsiteX1" fmla="*/ 81420 w 1249471"/>
                    <a:gd name="connsiteY1" fmla="*/ 31546 h 1067309"/>
                    <a:gd name="connsiteX2" fmla="*/ 184759 w 1249471"/>
                    <a:gd name="connsiteY2" fmla="*/ 231 h 1067309"/>
                    <a:gd name="connsiteX3" fmla="*/ 263047 w 1249471"/>
                    <a:gd name="connsiteY3" fmla="*/ 22151 h 1067309"/>
                    <a:gd name="connsiteX4" fmla="*/ 338203 w 1249471"/>
                    <a:gd name="connsiteY4" fmla="*/ 103570 h 1067309"/>
                    <a:gd name="connsiteX5" fmla="*/ 391439 w 1249471"/>
                    <a:gd name="connsiteY5" fmla="*/ 300855 h 1067309"/>
                    <a:gd name="connsiteX6" fmla="*/ 497910 w 1249471"/>
                    <a:gd name="connsiteY6" fmla="*/ 795633 h 1067309"/>
                    <a:gd name="connsiteX7" fmla="*/ 604381 w 1249471"/>
                    <a:gd name="connsiteY7" fmla="*/ 970998 h 1067309"/>
                    <a:gd name="connsiteX8" fmla="*/ 717116 w 1249471"/>
                    <a:gd name="connsiteY8" fmla="*/ 1052417 h 1067309"/>
                    <a:gd name="connsiteX9" fmla="*/ 867428 w 1249471"/>
                    <a:gd name="connsiteY9" fmla="*/ 1055548 h 1067309"/>
                    <a:gd name="connsiteX10" fmla="*/ 989557 w 1249471"/>
                    <a:gd name="connsiteY10" fmla="*/ 930288 h 1067309"/>
                    <a:gd name="connsiteX11" fmla="*/ 1089765 w 1249471"/>
                    <a:gd name="connsiteY11" fmla="*/ 660979 h 1067309"/>
                    <a:gd name="connsiteX12" fmla="*/ 1152395 w 1249471"/>
                    <a:gd name="connsiteY12" fmla="*/ 407326 h 1067309"/>
                    <a:gd name="connsiteX13" fmla="*/ 1249471 w 1249471"/>
                    <a:gd name="connsiteY13" fmla="*/ 166200 h 1067309"/>
                    <a:gd name="connsiteX0" fmla="*/ 0 w 1249471"/>
                    <a:gd name="connsiteY0" fmla="*/ 125489 h 1067309"/>
                    <a:gd name="connsiteX1" fmla="*/ 81420 w 1249471"/>
                    <a:gd name="connsiteY1" fmla="*/ 31546 h 1067309"/>
                    <a:gd name="connsiteX2" fmla="*/ 184759 w 1249471"/>
                    <a:gd name="connsiteY2" fmla="*/ 231 h 1067309"/>
                    <a:gd name="connsiteX3" fmla="*/ 263047 w 1249471"/>
                    <a:gd name="connsiteY3" fmla="*/ 22151 h 1067309"/>
                    <a:gd name="connsiteX4" fmla="*/ 338203 w 1249471"/>
                    <a:gd name="connsiteY4" fmla="*/ 103570 h 1067309"/>
                    <a:gd name="connsiteX5" fmla="*/ 391439 w 1249471"/>
                    <a:gd name="connsiteY5" fmla="*/ 300855 h 1067309"/>
                    <a:gd name="connsiteX6" fmla="*/ 497910 w 1249471"/>
                    <a:gd name="connsiteY6" fmla="*/ 795633 h 1067309"/>
                    <a:gd name="connsiteX7" fmla="*/ 604381 w 1249471"/>
                    <a:gd name="connsiteY7" fmla="*/ 970998 h 1067309"/>
                    <a:gd name="connsiteX8" fmla="*/ 717116 w 1249471"/>
                    <a:gd name="connsiteY8" fmla="*/ 1052417 h 1067309"/>
                    <a:gd name="connsiteX9" fmla="*/ 867428 w 1249471"/>
                    <a:gd name="connsiteY9" fmla="*/ 1055548 h 1067309"/>
                    <a:gd name="connsiteX10" fmla="*/ 989557 w 1249471"/>
                    <a:gd name="connsiteY10" fmla="*/ 930288 h 1067309"/>
                    <a:gd name="connsiteX11" fmla="*/ 1089765 w 1249471"/>
                    <a:gd name="connsiteY11" fmla="*/ 660979 h 1067309"/>
                    <a:gd name="connsiteX12" fmla="*/ 1152395 w 1249471"/>
                    <a:gd name="connsiteY12" fmla="*/ 407326 h 1067309"/>
                    <a:gd name="connsiteX13" fmla="*/ 1249471 w 1249471"/>
                    <a:gd name="connsiteY13" fmla="*/ 166200 h 1067309"/>
                    <a:gd name="connsiteX0" fmla="*/ 0 w 1243208"/>
                    <a:gd name="connsiteY0" fmla="*/ 125489 h 1067309"/>
                    <a:gd name="connsiteX1" fmla="*/ 81420 w 1243208"/>
                    <a:gd name="connsiteY1" fmla="*/ 31546 h 1067309"/>
                    <a:gd name="connsiteX2" fmla="*/ 184759 w 1243208"/>
                    <a:gd name="connsiteY2" fmla="*/ 231 h 1067309"/>
                    <a:gd name="connsiteX3" fmla="*/ 263047 w 1243208"/>
                    <a:gd name="connsiteY3" fmla="*/ 22151 h 1067309"/>
                    <a:gd name="connsiteX4" fmla="*/ 338203 w 1243208"/>
                    <a:gd name="connsiteY4" fmla="*/ 103570 h 1067309"/>
                    <a:gd name="connsiteX5" fmla="*/ 391439 w 1243208"/>
                    <a:gd name="connsiteY5" fmla="*/ 300855 h 1067309"/>
                    <a:gd name="connsiteX6" fmla="*/ 497910 w 1243208"/>
                    <a:gd name="connsiteY6" fmla="*/ 795633 h 1067309"/>
                    <a:gd name="connsiteX7" fmla="*/ 604381 w 1243208"/>
                    <a:gd name="connsiteY7" fmla="*/ 970998 h 1067309"/>
                    <a:gd name="connsiteX8" fmla="*/ 717116 w 1243208"/>
                    <a:gd name="connsiteY8" fmla="*/ 1052417 h 1067309"/>
                    <a:gd name="connsiteX9" fmla="*/ 867428 w 1243208"/>
                    <a:gd name="connsiteY9" fmla="*/ 1055548 h 1067309"/>
                    <a:gd name="connsiteX10" fmla="*/ 989557 w 1243208"/>
                    <a:gd name="connsiteY10" fmla="*/ 930288 h 1067309"/>
                    <a:gd name="connsiteX11" fmla="*/ 1089765 w 1243208"/>
                    <a:gd name="connsiteY11" fmla="*/ 660979 h 1067309"/>
                    <a:gd name="connsiteX12" fmla="*/ 1152395 w 1243208"/>
                    <a:gd name="connsiteY12" fmla="*/ 407326 h 1067309"/>
                    <a:gd name="connsiteX13" fmla="*/ 1243208 w 1243208"/>
                    <a:gd name="connsiteY13" fmla="*/ 153674 h 1067309"/>
                    <a:gd name="connsiteX0" fmla="*/ 0 w 1252603"/>
                    <a:gd name="connsiteY0" fmla="*/ 125489 h 1067309"/>
                    <a:gd name="connsiteX1" fmla="*/ 81420 w 1252603"/>
                    <a:gd name="connsiteY1" fmla="*/ 31546 h 1067309"/>
                    <a:gd name="connsiteX2" fmla="*/ 184759 w 1252603"/>
                    <a:gd name="connsiteY2" fmla="*/ 231 h 1067309"/>
                    <a:gd name="connsiteX3" fmla="*/ 263047 w 1252603"/>
                    <a:gd name="connsiteY3" fmla="*/ 22151 h 1067309"/>
                    <a:gd name="connsiteX4" fmla="*/ 338203 w 1252603"/>
                    <a:gd name="connsiteY4" fmla="*/ 103570 h 1067309"/>
                    <a:gd name="connsiteX5" fmla="*/ 391439 w 1252603"/>
                    <a:gd name="connsiteY5" fmla="*/ 300855 h 1067309"/>
                    <a:gd name="connsiteX6" fmla="*/ 497910 w 1252603"/>
                    <a:gd name="connsiteY6" fmla="*/ 795633 h 1067309"/>
                    <a:gd name="connsiteX7" fmla="*/ 604381 w 1252603"/>
                    <a:gd name="connsiteY7" fmla="*/ 970998 h 1067309"/>
                    <a:gd name="connsiteX8" fmla="*/ 717116 w 1252603"/>
                    <a:gd name="connsiteY8" fmla="*/ 1052417 h 1067309"/>
                    <a:gd name="connsiteX9" fmla="*/ 867428 w 1252603"/>
                    <a:gd name="connsiteY9" fmla="*/ 1055548 h 1067309"/>
                    <a:gd name="connsiteX10" fmla="*/ 989557 w 1252603"/>
                    <a:gd name="connsiteY10" fmla="*/ 930288 h 1067309"/>
                    <a:gd name="connsiteX11" fmla="*/ 1089765 w 1252603"/>
                    <a:gd name="connsiteY11" fmla="*/ 660979 h 1067309"/>
                    <a:gd name="connsiteX12" fmla="*/ 1152395 w 1252603"/>
                    <a:gd name="connsiteY12" fmla="*/ 407326 h 1067309"/>
                    <a:gd name="connsiteX13" fmla="*/ 1252603 w 1252603"/>
                    <a:gd name="connsiteY13" fmla="*/ 156806 h 1067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1252603" h="1067309">
                      <a:moveTo>
                        <a:pt x="0" y="125489"/>
                      </a:moveTo>
                      <a:cubicBezTo>
                        <a:pt x="36795" y="84518"/>
                        <a:pt x="50627" y="52422"/>
                        <a:pt x="81420" y="31546"/>
                      </a:cubicBezTo>
                      <a:cubicBezTo>
                        <a:pt x="112213" y="10670"/>
                        <a:pt x="154488" y="1797"/>
                        <a:pt x="184759" y="231"/>
                      </a:cubicBezTo>
                      <a:cubicBezTo>
                        <a:pt x="215030" y="-1335"/>
                        <a:pt x="237473" y="4928"/>
                        <a:pt x="263047" y="22151"/>
                      </a:cubicBezTo>
                      <a:cubicBezTo>
                        <a:pt x="288621" y="39374"/>
                        <a:pt x="316804" y="57119"/>
                        <a:pt x="338203" y="103570"/>
                      </a:cubicBezTo>
                      <a:cubicBezTo>
                        <a:pt x="359602" y="150021"/>
                        <a:pt x="364821" y="185511"/>
                        <a:pt x="391439" y="300855"/>
                      </a:cubicBezTo>
                      <a:cubicBezTo>
                        <a:pt x="418057" y="416199"/>
                        <a:pt x="462420" y="683942"/>
                        <a:pt x="497910" y="795633"/>
                      </a:cubicBezTo>
                      <a:cubicBezTo>
                        <a:pt x="533400" y="907324"/>
                        <a:pt x="567847" y="928201"/>
                        <a:pt x="604381" y="970998"/>
                      </a:cubicBezTo>
                      <a:cubicBezTo>
                        <a:pt x="640915" y="1013795"/>
                        <a:pt x="673275" y="1038325"/>
                        <a:pt x="717116" y="1052417"/>
                      </a:cubicBezTo>
                      <a:cubicBezTo>
                        <a:pt x="760957" y="1066509"/>
                        <a:pt x="822021" y="1075903"/>
                        <a:pt x="867428" y="1055548"/>
                      </a:cubicBezTo>
                      <a:cubicBezTo>
                        <a:pt x="912835" y="1035193"/>
                        <a:pt x="952501" y="996050"/>
                        <a:pt x="989557" y="930288"/>
                      </a:cubicBezTo>
                      <a:cubicBezTo>
                        <a:pt x="1026613" y="864527"/>
                        <a:pt x="1062625" y="748139"/>
                        <a:pt x="1089765" y="660979"/>
                      </a:cubicBezTo>
                      <a:cubicBezTo>
                        <a:pt x="1116905" y="573819"/>
                        <a:pt x="1125255" y="491355"/>
                        <a:pt x="1152395" y="407326"/>
                      </a:cubicBezTo>
                      <a:cubicBezTo>
                        <a:pt x="1179535" y="323297"/>
                        <a:pt x="1204064" y="211607"/>
                        <a:pt x="1252603" y="156806"/>
                      </a:cubicBezTo>
                    </a:path>
                  </a:pathLst>
                </a:custGeom>
                <a:noFill/>
                <a:ln w="152400" cap="rnd">
                  <a:solidFill>
                    <a:srgbClr val="008FF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Freeform 82">
                  <a:extLst>
                    <a:ext uri="{FF2B5EF4-FFF2-40B4-BE49-F238E27FC236}">
                      <a16:creationId xmlns:a16="http://schemas.microsoft.com/office/drawing/2014/main" id="{989EE42E-C8E1-4EEA-9496-324D3AB6AED5}"/>
                    </a:ext>
                  </a:extLst>
                </p:cNvPr>
                <p:cNvSpPr/>
                <p:nvPr/>
              </p:nvSpPr>
              <p:spPr>
                <a:xfrm>
                  <a:off x="930058" y="1064566"/>
                  <a:ext cx="2401863" cy="1088051"/>
                </a:xfrm>
                <a:custGeom>
                  <a:avLst/>
                  <a:gdLst>
                    <a:gd name="connsiteX0" fmla="*/ 0 w 2091846"/>
                    <a:gd name="connsiteY0" fmla="*/ 1076333 h 1084914"/>
                    <a:gd name="connsiteX1" fmla="*/ 284967 w 2091846"/>
                    <a:gd name="connsiteY1" fmla="*/ 1082596 h 1084914"/>
                    <a:gd name="connsiteX2" fmla="*/ 488515 w 2091846"/>
                    <a:gd name="connsiteY2" fmla="*/ 1041886 h 1084914"/>
                    <a:gd name="connsiteX3" fmla="*/ 638827 w 2091846"/>
                    <a:gd name="connsiteY3" fmla="*/ 932283 h 1084914"/>
                    <a:gd name="connsiteX4" fmla="*/ 720246 w 2091846"/>
                    <a:gd name="connsiteY4" fmla="*/ 672368 h 1084914"/>
                    <a:gd name="connsiteX5" fmla="*/ 829849 w 2091846"/>
                    <a:gd name="connsiteY5" fmla="*/ 221431 h 1084914"/>
                    <a:gd name="connsiteX6" fmla="*/ 914400 w 2091846"/>
                    <a:gd name="connsiteY6" fmla="*/ 67987 h 1084914"/>
                    <a:gd name="connsiteX7" fmla="*/ 992687 w 2091846"/>
                    <a:gd name="connsiteY7" fmla="*/ 14752 h 1084914"/>
                    <a:gd name="connsiteX8" fmla="*/ 1077238 w 2091846"/>
                    <a:gd name="connsiteY8" fmla="*/ 2226 h 1084914"/>
                    <a:gd name="connsiteX9" fmla="*/ 1183709 w 2091846"/>
                    <a:gd name="connsiteY9" fmla="*/ 52330 h 1084914"/>
                    <a:gd name="connsiteX10" fmla="*/ 1302706 w 2091846"/>
                    <a:gd name="connsiteY10" fmla="*/ 296587 h 1084914"/>
                    <a:gd name="connsiteX11" fmla="*/ 1484334 w 2091846"/>
                    <a:gd name="connsiteY11" fmla="*/ 838338 h 1084914"/>
                    <a:gd name="connsiteX12" fmla="*/ 1615857 w 2091846"/>
                    <a:gd name="connsiteY12" fmla="*/ 998045 h 1084914"/>
                    <a:gd name="connsiteX13" fmla="*/ 1750512 w 2091846"/>
                    <a:gd name="connsiteY13" fmla="*/ 1038755 h 1084914"/>
                    <a:gd name="connsiteX14" fmla="*/ 1860115 w 2091846"/>
                    <a:gd name="connsiteY14" fmla="*/ 998045 h 1084914"/>
                    <a:gd name="connsiteX15" fmla="*/ 1913350 w 2091846"/>
                    <a:gd name="connsiteY15" fmla="*/ 891574 h 1084914"/>
                    <a:gd name="connsiteX16" fmla="*/ 1985375 w 2091846"/>
                    <a:gd name="connsiteY16" fmla="*/ 822681 h 1084914"/>
                    <a:gd name="connsiteX17" fmla="*/ 2091846 w 2091846"/>
                    <a:gd name="connsiteY17" fmla="*/ 797629 h 1084914"/>
                    <a:gd name="connsiteX0" fmla="*/ 0 w 2123162"/>
                    <a:gd name="connsiteY0" fmla="*/ 1085728 h 1089324"/>
                    <a:gd name="connsiteX1" fmla="*/ 316283 w 2123162"/>
                    <a:gd name="connsiteY1" fmla="*/ 1082596 h 1089324"/>
                    <a:gd name="connsiteX2" fmla="*/ 519831 w 2123162"/>
                    <a:gd name="connsiteY2" fmla="*/ 1041886 h 1089324"/>
                    <a:gd name="connsiteX3" fmla="*/ 670143 w 2123162"/>
                    <a:gd name="connsiteY3" fmla="*/ 932283 h 1089324"/>
                    <a:gd name="connsiteX4" fmla="*/ 751562 w 2123162"/>
                    <a:gd name="connsiteY4" fmla="*/ 672368 h 1089324"/>
                    <a:gd name="connsiteX5" fmla="*/ 861165 w 2123162"/>
                    <a:gd name="connsiteY5" fmla="*/ 221431 h 1089324"/>
                    <a:gd name="connsiteX6" fmla="*/ 945716 w 2123162"/>
                    <a:gd name="connsiteY6" fmla="*/ 67987 h 1089324"/>
                    <a:gd name="connsiteX7" fmla="*/ 1024003 w 2123162"/>
                    <a:gd name="connsiteY7" fmla="*/ 14752 h 1089324"/>
                    <a:gd name="connsiteX8" fmla="*/ 1108554 w 2123162"/>
                    <a:gd name="connsiteY8" fmla="*/ 2226 h 1089324"/>
                    <a:gd name="connsiteX9" fmla="*/ 1215025 w 2123162"/>
                    <a:gd name="connsiteY9" fmla="*/ 52330 h 1089324"/>
                    <a:gd name="connsiteX10" fmla="*/ 1334022 w 2123162"/>
                    <a:gd name="connsiteY10" fmla="*/ 296587 h 1089324"/>
                    <a:gd name="connsiteX11" fmla="*/ 1515650 w 2123162"/>
                    <a:gd name="connsiteY11" fmla="*/ 838338 h 1089324"/>
                    <a:gd name="connsiteX12" fmla="*/ 1647173 w 2123162"/>
                    <a:gd name="connsiteY12" fmla="*/ 998045 h 1089324"/>
                    <a:gd name="connsiteX13" fmla="*/ 1781828 w 2123162"/>
                    <a:gd name="connsiteY13" fmla="*/ 1038755 h 1089324"/>
                    <a:gd name="connsiteX14" fmla="*/ 1891431 w 2123162"/>
                    <a:gd name="connsiteY14" fmla="*/ 998045 h 1089324"/>
                    <a:gd name="connsiteX15" fmla="*/ 1944666 w 2123162"/>
                    <a:gd name="connsiteY15" fmla="*/ 891574 h 1089324"/>
                    <a:gd name="connsiteX16" fmla="*/ 2016691 w 2123162"/>
                    <a:gd name="connsiteY16" fmla="*/ 822681 h 1089324"/>
                    <a:gd name="connsiteX17" fmla="*/ 2123162 w 2123162"/>
                    <a:gd name="connsiteY17" fmla="*/ 797629 h 1089324"/>
                    <a:gd name="connsiteX0" fmla="*/ 0 w 2116898"/>
                    <a:gd name="connsiteY0" fmla="*/ 1076333 h 1084914"/>
                    <a:gd name="connsiteX1" fmla="*/ 310019 w 2116898"/>
                    <a:gd name="connsiteY1" fmla="*/ 1082596 h 1084914"/>
                    <a:gd name="connsiteX2" fmla="*/ 513567 w 2116898"/>
                    <a:gd name="connsiteY2" fmla="*/ 1041886 h 1084914"/>
                    <a:gd name="connsiteX3" fmla="*/ 663879 w 2116898"/>
                    <a:gd name="connsiteY3" fmla="*/ 932283 h 1084914"/>
                    <a:gd name="connsiteX4" fmla="*/ 745298 w 2116898"/>
                    <a:gd name="connsiteY4" fmla="*/ 672368 h 1084914"/>
                    <a:gd name="connsiteX5" fmla="*/ 854901 w 2116898"/>
                    <a:gd name="connsiteY5" fmla="*/ 221431 h 1084914"/>
                    <a:gd name="connsiteX6" fmla="*/ 939452 w 2116898"/>
                    <a:gd name="connsiteY6" fmla="*/ 67987 h 1084914"/>
                    <a:gd name="connsiteX7" fmla="*/ 1017739 w 2116898"/>
                    <a:gd name="connsiteY7" fmla="*/ 14752 h 1084914"/>
                    <a:gd name="connsiteX8" fmla="*/ 1102290 w 2116898"/>
                    <a:gd name="connsiteY8" fmla="*/ 2226 h 1084914"/>
                    <a:gd name="connsiteX9" fmla="*/ 1208761 w 2116898"/>
                    <a:gd name="connsiteY9" fmla="*/ 52330 h 1084914"/>
                    <a:gd name="connsiteX10" fmla="*/ 1327758 w 2116898"/>
                    <a:gd name="connsiteY10" fmla="*/ 296587 h 1084914"/>
                    <a:gd name="connsiteX11" fmla="*/ 1509386 w 2116898"/>
                    <a:gd name="connsiteY11" fmla="*/ 838338 h 1084914"/>
                    <a:gd name="connsiteX12" fmla="*/ 1640909 w 2116898"/>
                    <a:gd name="connsiteY12" fmla="*/ 998045 h 1084914"/>
                    <a:gd name="connsiteX13" fmla="*/ 1775564 w 2116898"/>
                    <a:gd name="connsiteY13" fmla="*/ 1038755 h 1084914"/>
                    <a:gd name="connsiteX14" fmla="*/ 1885167 w 2116898"/>
                    <a:gd name="connsiteY14" fmla="*/ 998045 h 1084914"/>
                    <a:gd name="connsiteX15" fmla="*/ 1938402 w 2116898"/>
                    <a:gd name="connsiteY15" fmla="*/ 891574 h 1084914"/>
                    <a:gd name="connsiteX16" fmla="*/ 2010427 w 2116898"/>
                    <a:gd name="connsiteY16" fmla="*/ 822681 h 1084914"/>
                    <a:gd name="connsiteX17" fmla="*/ 2116898 w 2116898"/>
                    <a:gd name="connsiteY17" fmla="*/ 797629 h 1084914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32283 h 1080737"/>
                    <a:gd name="connsiteX4" fmla="*/ 745298 w 2116898"/>
                    <a:gd name="connsiteY4" fmla="*/ 672368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5298 w 2116898"/>
                    <a:gd name="connsiteY4" fmla="*/ 672368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7 w 2116898"/>
                    <a:gd name="connsiteY4" fmla="*/ 647316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7 w 2116898"/>
                    <a:gd name="connsiteY4" fmla="*/ 647316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29641 w 2116898"/>
                    <a:gd name="connsiteY4" fmla="*/ 634790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39036 w 2116898"/>
                    <a:gd name="connsiteY4" fmla="*/ 634790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8 w 2116898"/>
                    <a:gd name="connsiteY4" fmla="*/ 631659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8 w 2116898"/>
                    <a:gd name="connsiteY4" fmla="*/ 631659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1495 w 2116898"/>
                    <a:gd name="connsiteY10" fmla="*/ 309114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996 h 1081400"/>
                    <a:gd name="connsiteX1" fmla="*/ 300624 w 2116898"/>
                    <a:gd name="connsiteY1" fmla="*/ 1076996 h 1081400"/>
                    <a:gd name="connsiteX2" fmla="*/ 513567 w 2116898"/>
                    <a:gd name="connsiteY2" fmla="*/ 1042549 h 1081400"/>
                    <a:gd name="connsiteX3" fmla="*/ 663879 w 2116898"/>
                    <a:gd name="connsiteY3" fmla="*/ 914157 h 1081400"/>
                    <a:gd name="connsiteX4" fmla="*/ 742168 w 2116898"/>
                    <a:gd name="connsiteY4" fmla="*/ 632322 h 1081400"/>
                    <a:gd name="connsiteX5" fmla="*/ 829849 w 2116898"/>
                    <a:gd name="connsiteY5" fmla="*/ 262804 h 1081400"/>
                    <a:gd name="connsiteX6" fmla="*/ 939452 w 2116898"/>
                    <a:gd name="connsiteY6" fmla="*/ 68650 h 1081400"/>
                    <a:gd name="connsiteX7" fmla="*/ 1017739 w 2116898"/>
                    <a:gd name="connsiteY7" fmla="*/ 15415 h 1081400"/>
                    <a:gd name="connsiteX8" fmla="*/ 1102290 w 2116898"/>
                    <a:gd name="connsiteY8" fmla="*/ 2889 h 1081400"/>
                    <a:gd name="connsiteX9" fmla="*/ 1189972 w 2116898"/>
                    <a:gd name="connsiteY9" fmla="*/ 62388 h 1081400"/>
                    <a:gd name="connsiteX10" fmla="*/ 1321495 w 2116898"/>
                    <a:gd name="connsiteY10" fmla="*/ 309777 h 1081400"/>
                    <a:gd name="connsiteX11" fmla="*/ 1509386 w 2116898"/>
                    <a:gd name="connsiteY11" fmla="*/ 839001 h 1081400"/>
                    <a:gd name="connsiteX12" fmla="*/ 1640909 w 2116898"/>
                    <a:gd name="connsiteY12" fmla="*/ 998708 h 1081400"/>
                    <a:gd name="connsiteX13" fmla="*/ 1775564 w 2116898"/>
                    <a:gd name="connsiteY13" fmla="*/ 1039418 h 1081400"/>
                    <a:gd name="connsiteX14" fmla="*/ 1885167 w 2116898"/>
                    <a:gd name="connsiteY14" fmla="*/ 998708 h 1081400"/>
                    <a:gd name="connsiteX15" fmla="*/ 1938402 w 2116898"/>
                    <a:gd name="connsiteY15" fmla="*/ 892237 h 1081400"/>
                    <a:gd name="connsiteX16" fmla="*/ 2010427 w 2116898"/>
                    <a:gd name="connsiteY16" fmla="*/ 823344 h 1081400"/>
                    <a:gd name="connsiteX17" fmla="*/ 2116898 w 2116898"/>
                    <a:gd name="connsiteY17" fmla="*/ 798292 h 1081400"/>
                    <a:gd name="connsiteX0" fmla="*/ 0 w 2116898"/>
                    <a:gd name="connsiteY0" fmla="*/ 1077218 h 1081622"/>
                    <a:gd name="connsiteX1" fmla="*/ 300624 w 2116898"/>
                    <a:gd name="connsiteY1" fmla="*/ 1077218 h 1081622"/>
                    <a:gd name="connsiteX2" fmla="*/ 513567 w 2116898"/>
                    <a:gd name="connsiteY2" fmla="*/ 1042771 h 1081622"/>
                    <a:gd name="connsiteX3" fmla="*/ 663879 w 2116898"/>
                    <a:gd name="connsiteY3" fmla="*/ 914379 h 1081622"/>
                    <a:gd name="connsiteX4" fmla="*/ 742168 w 2116898"/>
                    <a:gd name="connsiteY4" fmla="*/ 632544 h 1081622"/>
                    <a:gd name="connsiteX5" fmla="*/ 829849 w 2116898"/>
                    <a:gd name="connsiteY5" fmla="*/ 263026 h 1081622"/>
                    <a:gd name="connsiteX6" fmla="*/ 939452 w 2116898"/>
                    <a:gd name="connsiteY6" fmla="*/ 68872 h 1081622"/>
                    <a:gd name="connsiteX7" fmla="*/ 1017739 w 2116898"/>
                    <a:gd name="connsiteY7" fmla="*/ 15637 h 1081622"/>
                    <a:gd name="connsiteX8" fmla="*/ 1102290 w 2116898"/>
                    <a:gd name="connsiteY8" fmla="*/ 3111 h 1081622"/>
                    <a:gd name="connsiteX9" fmla="*/ 1196235 w 2116898"/>
                    <a:gd name="connsiteY9" fmla="*/ 65742 h 1081622"/>
                    <a:gd name="connsiteX10" fmla="*/ 1321495 w 2116898"/>
                    <a:gd name="connsiteY10" fmla="*/ 309999 h 1081622"/>
                    <a:gd name="connsiteX11" fmla="*/ 1509386 w 2116898"/>
                    <a:gd name="connsiteY11" fmla="*/ 839223 h 1081622"/>
                    <a:gd name="connsiteX12" fmla="*/ 1640909 w 2116898"/>
                    <a:gd name="connsiteY12" fmla="*/ 998930 h 1081622"/>
                    <a:gd name="connsiteX13" fmla="*/ 1775564 w 2116898"/>
                    <a:gd name="connsiteY13" fmla="*/ 1039640 h 1081622"/>
                    <a:gd name="connsiteX14" fmla="*/ 1885167 w 2116898"/>
                    <a:gd name="connsiteY14" fmla="*/ 998930 h 1081622"/>
                    <a:gd name="connsiteX15" fmla="*/ 1938402 w 2116898"/>
                    <a:gd name="connsiteY15" fmla="*/ 892459 h 1081622"/>
                    <a:gd name="connsiteX16" fmla="*/ 2010427 w 2116898"/>
                    <a:gd name="connsiteY16" fmla="*/ 823566 h 1081622"/>
                    <a:gd name="connsiteX17" fmla="*/ 2116898 w 2116898"/>
                    <a:gd name="connsiteY17" fmla="*/ 798514 h 1081622"/>
                    <a:gd name="connsiteX0" fmla="*/ 0 w 2116898"/>
                    <a:gd name="connsiteY0" fmla="*/ 1061645 h 1066049"/>
                    <a:gd name="connsiteX1" fmla="*/ 300624 w 2116898"/>
                    <a:gd name="connsiteY1" fmla="*/ 1061645 h 1066049"/>
                    <a:gd name="connsiteX2" fmla="*/ 513567 w 2116898"/>
                    <a:gd name="connsiteY2" fmla="*/ 1027198 h 1066049"/>
                    <a:gd name="connsiteX3" fmla="*/ 663879 w 2116898"/>
                    <a:gd name="connsiteY3" fmla="*/ 898806 h 1066049"/>
                    <a:gd name="connsiteX4" fmla="*/ 742168 w 2116898"/>
                    <a:gd name="connsiteY4" fmla="*/ 616971 h 1066049"/>
                    <a:gd name="connsiteX5" fmla="*/ 829849 w 2116898"/>
                    <a:gd name="connsiteY5" fmla="*/ 247453 h 1066049"/>
                    <a:gd name="connsiteX6" fmla="*/ 939452 w 2116898"/>
                    <a:gd name="connsiteY6" fmla="*/ 53299 h 1066049"/>
                    <a:gd name="connsiteX7" fmla="*/ 1017739 w 2116898"/>
                    <a:gd name="connsiteY7" fmla="*/ 64 h 1066049"/>
                    <a:gd name="connsiteX8" fmla="*/ 1196235 w 2116898"/>
                    <a:gd name="connsiteY8" fmla="*/ 50169 h 1066049"/>
                    <a:gd name="connsiteX9" fmla="*/ 1321495 w 2116898"/>
                    <a:gd name="connsiteY9" fmla="*/ 294426 h 1066049"/>
                    <a:gd name="connsiteX10" fmla="*/ 1509386 w 2116898"/>
                    <a:gd name="connsiteY10" fmla="*/ 823650 h 1066049"/>
                    <a:gd name="connsiteX11" fmla="*/ 1640909 w 2116898"/>
                    <a:gd name="connsiteY11" fmla="*/ 983357 h 1066049"/>
                    <a:gd name="connsiteX12" fmla="*/ 1775564 w 2116898"/>
                    <a:gd name="connsiteY12" fmla="*/ 1024067 h 1066049"/>
                    <a:gd name="connsiteX13" fmla="*/ 1885167 w 2116898"/>
                    <a:gd name="connsiteY13" fmla="*/ 983357 h 1066049"/>
                    <a:gd name="connsiteX14" fmla="*/ 1938402 w 2116898"/>
                    <a:gd name="connsiteY14" fmla="*/ 876886 h 1066049"/>
                    <a:gd name="connsiteX15" fmla="*/ 2010427 w 2116898"/>
                    <a:gd name="connsiteY15" fmla="*/ 807993 h 1066049"/>
                    <a:gd name="connsiteX16" fmla="*/ 2116898 w 2116898"/>
                    <a:gd name="connsiteY16" fmla="*/ 782941 h 1066049"/>
                    <a:gd name="connsiteX0" fmla="*/ 0 w 2116898"/>
                    <a:gd name="connsiteY0" fmla="*/ 1086641 h 1091045"/>
                    <a:gd name="connsiteX1" fmla="*/ 300624 w 2116898"/>
                    <a:gd name="connsiteY1" fmla="*/ 1086641 h 1091045"/>
                    <a:gd name="connsiteX2" fmla="*/ 513567 w 2116898"/>
                    <a:gd name="connsiteY2" fmla="*/ 1052194 h 1091045"/>
                    <a:gd name="connsiteX3" fmla="*/ 663879 w 2116898"/>
                    <a:gd name="connsiteY3" fmla="*/ 923802 h 1091045"/>
                    <a:gd name="connsiteX4" fmla="*/ 742168 w 2116898"/>
                    <a:gd name="connsiteY4" fmla="*/ 641967 h 1091045"/>
                    <a:gd name="connsiteX5" fmla="*/ 829849 w 2116898"/>
                    <a:gd name="connsiteY5" fmla="*/ 272449 h 1091045"/>
                    <a:gd name="connsiteX6" fmla="*/ 939452 w 2116898"/>
                    <a:gd name="connsiteY6" fmla="*/ 78295 h 1091045"/>
                    <a:gd name="connsiteX7" fmla="*/ 1080369 w 2116898"/>
                    <a:gd name="connsiteY7" fmla="*/ 8 h 1091045"/>
                    <a:gd name="connsiteX8" fmla="*/ 1196235 w 2116898"/>
                    <a:gd name="connsiteY8" fmla="*/ 75165 h 1091045"/>
                    <a:gd name="connsiteX9" fmla="*/ 1321495 w 2116898"/>
                    <a:gd name="connsiteY9" fmla="*/ 319422 h 1091045"/>
                    <a:gd name="connsiteX10" fmla="*/ 1509386 w 2116898"/>
                    <a:gd name="connsiteY10" fmla="*/ 848646 h 1091045"/>
                    <a:gd name="connsiteX11" fmla="*/ 1640909 w 2116898"/>
                    <a:gd name="connsiteY11" fmla="*/ 1008353 h 1091045"/>
                    <a:gd name="connsiteX12" fmla="*/ 1775564 w 2116898"/>
                    <a:gd name="connsiteY12" fmla="*/ 1049063 h 1091045"/>
                    <a:gd name="connsiteX13" fmla="*/ 1885167 w 2116898"/>
                    <a:gd name="connsiteY13" fmla="*/ 1008353 h 1091045"/>
                    <a:gd name="connsiteX14" fmla="*/ 1938402 w 2116898"/>
                    <a:gd name="connsiteY14" fmla="*/ 901882 h 1091045"/>
                    <a:gd name="connsiteX15" fmla="*/ 2010427 w 2116898"/>
                    <a:gd name="connsiteY15" fmla="*/ 832989 h 1091045"/>
                    <a:gd name="connsiteX16" fmla="*/ 2116898 w 2116898"/>
                    <a:gd name="connsiteY16" fmla="*/ 807937 h 1091045"/>
                    <a:gd name="connsiteX0" fmla="*/ 0 w 2116898"/>
                    <a:gd name="connsiteY0" fmla="*/ 1074124 h 1078528"/>
                    <a:gd name="connsiteX1" fmla="*/ 300624 w 2116898"/>
                    <a:gd name="connsiteY1" fmla="*/ 1074124 h 1078528"/>
                    <a:gd name="connsiteX2" fmla="*/ 513567 w 2116898"/>
                    <a:gd name="connsiteY2" fmla="*/ 1039677 h 1078528"/>
                    <a:gd name="connsiteX3" fmla="*/ 663879 w 2116898"/>
                    <a:gd name="connsiteY3" fmla="*/ 911285 h 1078528"/>
                    <a:gd name="connsiteX4" fmla="*/ 742168 w 2116898"/>
                    <a:gd name="connsiteY4" fmla="*/ 629450 h 1078528"/>
                    <a:gd name="connsiteX5" fmla="*/ 829849 w 2116898"/>
                    <a:gd name="connsiteY5" fmla="*/ 259932 h 1078528"/>
                    <a:gd name="connsiteX6" fmla="*/ 939452 w 2116898"/>
                    <a:gd name="connsiteY6" fmla="*/ 65778 h 1078528"/>
                    <a:gd name="connsiteX7" fmla="*/ 1092895 w 2116898"/>
                    <a:gd name="connsiteY7" fmla="*/ 17 h 1078528"/>
                    <a:gd name="connsiteX8" fmla="*/ 1196235 w 2116898"/>
                    <a:gd name="connsiteY8" fmla="*/ 62648 h 1078528"/>
                    <a:gd name="connsiteX9" fmla="*/ 1321495 w 2116898"/>
                    <a:gd name="connsiteY9" fmla="*/ 306905 h 1078528"/>
                    <a:gd name="connsiteX10" fmla="*/ 1509386 w 2116898"/>
                    <a:gd name="connsiteY10" fmla="*/ 836129 h 1078528"/>
                    <a:gd name="connsiteX11" fmla="*/ 1640909 w 2116898"/>
                    <a:gd name="connsiteY11" fmla="*/ 995836 h 1078528"/>
                    <a:gd name="connsiteX12" fmla="*/ 1775564 w 2116898"/>
                    <a:gd name="connsiteY12" fmla="*/ 1036546 h 1078528"/>
                    <a:gd name="connsiteX13" fmla="*/ 1885167 w 2116898"/>
                    <a:gd name="connsiteY13" fmla="*/ 995836 h 1078528"/>
                    <a:gd name="connsiteX14" fmla="*/ 1938402 w 2116898"/>
                    <a:gd name="connsiteY14" fmla="*/ 889365 h 1078528"/>
                    <a:gd name="connsiteX15" fmla="*/ 2010427 w 2116898"/>
                    <a:gd name="connsiteY15" fmla="*/ 820472 h 1078528"/>
                    <a:gd name="connsiteX16" fmla="*/ 2116898 w 2116898"/>
                    <a:gd name="connsiteY16" fmla="*/ 795420 h 1078528"/>
                    <a:gd name="connsiteX0" fmla="*/ 0 w 2116898"/>
                    <a:gd name="connsiteY0" fmla="*/ 1083511 h 1087915"/>
                    <a:gd name="connsiteX1" fmla="*/ 300624 w 2116898"/>
                    <a:gd name="connsiteY1" fmla="*/ 1083511 h 1087915"/>
                    <a:gd name="connsiteX2" fmla="*/ 513567 w 2116898"/>
                    <a:gd name="connsiteY2" fmla="*/ 1049064 h 1087915"/>
                    <a:gd name="connsiteX3" fmla="*/ 663879 w 2116898"/>
                    <a:gd name="connsiteY3" fmla="*/ 920672 h 1087915"/>
                    <a:gd name="connsiteX4" fmla="*/ 742168 w 2116898"/>
                    <a:gd name="connsiteY4" fmla="*/ 638837 h 1087915"/>
                    <a:gd name="connsiteX5" fmla="*/ 829849 w 2116898"/>
                    <a:gd name="connsiteY5" fmla="*/ 269319 h 1087915"/>
                    <a:gd name="connsiteX6" fmla="*/ 939452 w 2116898"/>
                    <a:gd name="connsiteY6" fmla="*/ 75165 h 1087915"/>
                    <a:gd name="connsiteX7" fmla="*/ 1089764 w 2116898"/>
                    <a:gd name="connsiteY7" fmla="*/ 10 h 1087915"/>
                    <a:gd name="connsiteX8" fmla="*/ 1196235 w 2116898"/>
                    <a:gd name="connsiteY8" fmla="*/ 72035 h 1087915"/>
                    <a:gd name="connsiteX9" fmla="*/ 1321495 w 2116898"/>
                    <a:gd name="connsiteY9" fmla="*/ 316292 h 1087915"/>
                    <a:gd name="connsiteX10" fmla="*/ 1509386 w 2116898"/>
                    <a:gd name="connsiteY10" fmla="*/ 845516 h 1087915"/>
                    <a:gd name="connsiteX11" fmla="*/ 1640909 w 2116898"/>
                    <a:gd name="connsiteY11" fmla="*/ 1005223 h 1087915"/>
                    <a:gd name="connsiteX12" fmla="*/ 1775564 w 2116898"/>
                    <a:gd name="connsiteY12" fmla="*/ 1045933 h 1087915"/>
                    <a:gd name="connsiteX13" fmla="*/ 1885167 w 2116898"/>
                    <a:gd name="connsiteY13" fmla="*/ 1005223 h 1087915"/>
                    <a:gd name="connsiteX14" fmla="*/ 1938402 w 2116898"/>
                    <a:gd name="connsiteY14" fmla="*/ 898752 h 1087915"/>
                    <a:gd name="connsiteX15" fmla="*/ 2010427 w 2116898"/>
                    <a:gd name="connsiteY15" fmla="*/ 829859 h 1087915"/>
                    <a:gd name="connsiteX16" fmla="*/ 2116898 w 2116898"/>
                    <a:gd name="connsiteY16" fmla="*/ 804807 h 1087915"/>
                    <a:gd name="connsiteX0" fmla="*/ 0 w 2116898"/>
                    <a:gd name="connsiteY0" fmla="*/ 1084558 h 1088962"/>
                    <a:gd name="connsiteX1" fmla="*/ 300624 w 2116898"/>
                    <a:gd name="connsiteY1" fmla="*/ 1084558 h 1088962"/>
                    <a:gd name="connsiteX2" fmla="*/ 513567 w 2116898"/>
                    <a:gd name="connsiteY2" fmla="*/ 1050111 h 1088962"/>
                    <a:gd name="connsiteX3" fmla="*/ 663879 w 2116898"/>
                    <a:gd name="connsiteY3" fmla="*/ 921719 h 1088962"/>
                    <a:gd name="connsiteX4" fmla="*/ 742168 w 2116898"/>
                    <a:gd name="connsiteY4" fmla="*/ 639884 h 1088962"/>
                    <a:gd name="connsiteX5" fmla="*/ 829849 w 2116898"/>
                    <a:gd name="connsiteY5" fmla="*/ 270366 h 1088962"/>
                    <a:gd name="connsiteX6" fmla="*/ 939452 w 2116898"/>
                    <a:gd name="connsiteY6" fmla="*/ 76212 h 1088962"/>
                    <a:gd name="connsiteX7" fmla="*/ 1089764 w 2116898"/>
                    <a:gd name="connsiteY7" fmla="*/ 1057 h 1088962"/>
                    <a:gd name="connsiteX8" fmla="*/ 1196235 w 2116898"/>
                    <a:gd name="connsiteY8" fmla="*/ 73082 h 1088962"/>
                    <a:gd name="connsiteX9" fmla="*/ 1321495 w 2116898"/>
                    <a:gd name="connsiteY9" fmla="*/ 317339 h 1088962"/>
                    <a:gd name="connsiteX10" fmla="*/ 1509386 w 2116898"/>
                    <a:gd name="connsiteY10" fmla="*/ 846563 h 1088962"/>
                    <a:gd name="connsiteX11" fmla="*/ 1640909 w 2116898"/>
                    <a:gd name="connsiteY11" fmla="*/ 1006270 h 1088962"/>
                    <a:gd name="connsiteX12" fmla="*/ 1775564 w 2116898"/>
                    <a:gd name="connsiteY12" fmla="*/ 1046980 h 1088962"/>
                    <a:gd name="connsiteX13" fmla="*/ 1885167 w 2116898"/>
                    <a:gd name="connsiteY13" fmla="*/ 1006270 h 1088962"/>
                    <a:gd name="connsiteX14" fmla="*/ 1938402 w 2116898"/>
                    <a:gd name="connsiteY14" fmla="*/ 899799 h 1088962"/>
                    <a:gd name="connsiteX15" fmla="*/ 2010427 w 2116898"/>
                    <a:gd name="connsiteY15" fmla="*/ 830906 h 1088962"/>
                    <a:gd name="connsiteX16" fmla="*/ 2116898 w 2116898"/>
                    <a:gd name="connsiteY16" fmla="*/ 805854 h 1088962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196235 w 2116898"/>
                    <a:gd name="connsiteY8" fmla="*/ 72171 h 1088051"/>
                    <a:gd name="connsiteX9" fmla="*/ 1321495 w 2116898"/>
                    <a:gd name="connsiteY9" fmla="*/ 316428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21495 w 2116898"/>
                    <a:gd name="connsiteY9" fmla="*/ 316428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41480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4040 w 2116898"/>
                    <a:gd name="connsiteY11" fmla="*/ 1024148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25044 w 2116898"/>
                    <a:gd name="connsiteY10" fmla="*/ 851915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53434 w 2116898"/>
                    <a:gd name="connsiteY11" fmla="*/ 1014754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34645 w 2116898"/>
                    <a:gd name="connsiteY11" fmla="*/ 1021017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38818"/>
                    <a:gd name="connsiteY0" fmla="*/ 1083647 h 1088051"/>
                    <a:gd name="connsiteX1" fmla="*/ 300624 w 2138818"/>
                    <a:gd name="connsiteY1" fmla="*/ 1083647 h 1088051"/>
                    <a:gd name="connsiteX2" fmla="*/ 513567 w 2138818"/>
                    <a:gd name="connsiteY2" fmla="*/ 1049200 h 1088051"/>
                    <a:gd name="connsiteX3" fmla="*/ 663879 w 2138818"/>
                    <a:gd name="connsiteY3" fmla="*/ 920808 h 1088051"/>
                    <a:gd name="connsiteX4" fmla="*/ 742168 w 2138818"/>
                    <a:gd name="connsiteY4" fmla="*/ 638973 h 1088051"/>
                    <a:gd name="connsiteX5" fmla="*/ 829849 w 2138818"/>
                    <a:gd name="connsiteY5" fmla="*/ 269455 h 1088051"/>
                    <a:gd name="connsiteX6" fmla="*/ 939452 w 2138818"/>
                    <a:gd name="connsiteY6" fmla="*/ 75301 h 1088051"/>
                    <a:gd name="connsiteX7" fmla="*/ 1089764 w 2138818"/>
                    <a:gd name="connsiteY7" fmla="*/ 146 h 1088051"/>
                    <a:gd name="connsiteX8" fmla="*/ 1221287 w 2138818"/>
                    <a:gd name="connsiteY8" fmla="*/ 90960 h 1088051"/>
                    <a:gd name="connsiteX9" fmla="*/ 1337152 w 2138818"/>
                    <a:gd name="connsiteY9" fmla="*/ 354006 h 1088051"/>
                    <a:gd name="connsiteX10" fmla="*/ 1515650 w 2138818"/>
                    <a:gd name="connsiteY10" fmla="*/ 855047 h 1088051"/>
                    <a:gd name="connsiteX11" fmla="*/ 1634645 w 2138818"/>
                    <a:gd name="connsiteY11" fmla="*/ 1021017 h 1088051"/>
                    <a:gd name="connsiteX12" fmla="*/ 1781827 w 2138818"/>
                    <a:gd name="connsiteY12" fmla="*/ 1064858 h 1088051"/>
                    <a:gd name="connsiteX13" fmla="*/ 1885167 w 2138818"/>
                    <a:gd name="connsiteY13" fmla="*/ 1005359 h 1088051"/>
                    <a:gd name="connsiteX14" fmla="*/ 1938402 w 2138818"/>
                    <a:gd name="connsiteY14" fmla="*/ 898888 h 1088051"/>
                    <a:gd name="connsiteX15" fmla="*/ 2010427 w 2138818"/>
                    <a:gd name="connsiteY15" fmla="*/ 829995 h 1088051"/>
                    <a:gd name="connsiteX16" fmla="*/ 2138818 w 2138818"/>
                    <a:gd name="connsiteY16" fmla="*/ 823732 h 1088051"/>
                    <a:gd name="connsiteX0" fmla="*/ 0 w 2138818"/>
                    <a:gd name="connsiteY0" fmla="*/ 1083647 h 1088051"/>
                    <a:gd name="connsiteX1" fmla="*/ 300624 w 2138818"/>
                    <a:gd name="connsiteY1" fmla="*/ 1083647 h 1088051"/>
                    <a:gd name="connsiteX2" fmla="*/ 513567 w 2138818"/>
                    <a:gd name="connsiteY2" fmla="*/ 1049200 h 1088051"/>
                    <a:gd name="connsiteX3" fmla="*/ 663879 w 2138818"/>
                    <a:gd name="connsiteY3" fmla="*/ 920808 h 1088051"/>
                    <a:gd name="connsiteX4" fmla="*/ 742168 w 2138818"/>
                    <a:gd name="connsiteY4" fmla="*/ 638973 h 1088051"/>
                    <a:gd name="connsiteX5" fmla="*/ 829849 w 2138818"/>
                    <a:gd name="connsiteY5" fmla="*/ 269455 h 1088051"/>
                    <a:gd name="connsiteX6" fmla="*/ 939452 w 2138818"/>
                    <a:gd name="connsiteY6" fmla="*/ 75301 h 1088051"/>
                    <a:gd name="connsiteX7" fmla="*/ 1089764 w 2138818"/>
                    <a:gd name="connsiteY7" fmla="*/ 146 h 1088051"/>
                    <a:gd name="connsiteX8" fmla="*/ 1221287 w 2138818"/>
                    <a:gd name="connsiteY8" fmla="*/ 90960 h 1088051"/>
                    <a:gd name="connsiteX9" fmla="*/ 1337152 w 2138818"/>
                    <a:gd name="connsiteY9" fmla="*/ 354006 h 1088051"/>
                    <a:gd name="connsiteX10" fmla="*/ 1515650 w 2138818"/>
                    <a:gd name="connsiteY10" fmla="*/ 855047 h 1088051"/>
                    <a:gd name="connsiteX11" fmla="*/ 1634645 w 2138818"/>
                    <a:gd name="connsiteY11" fmla="*/ 1021017 h 1088051"/>
                    <a:gd name="connsiteX12" fmla="*/ 1781827 w 2138818"/>
                    <a:gd name="connsiteY12" fmla="*/ 1064858 h 1088051"/>
                    <a:gd name="connsiteX13" fmla="*/ 1885167 w 2138818"/>
                    <a:gd name="connsiteY13" fmla="*/ 1005359 h 1088051"/>
                    <a:gd name="connsiteX14" fmla="*/ 1938402 w 2138818"/>
                    <a:gd name="connsiteY14" fmla="*/ 898888 h 1088051"/>
                    <a:gd name="connsiteX15" fmla="*/ 2010427 w 2138818"/>
                    <a:gd name="connsiteY15" fmla="*/ 829995 h 1088051"/>
                    <a:gd name="connsiteX16" fmla="*/ 2138818 w 2138818"/>
                    <a:gd name="connsiteY16" fmla="*/ 823732 h 1088051"/>
                    <a:gd name="connsiteX0" fmla="*/ 0 w 2160738"/>
                    <a:gd name="connsiteY0" fmla="*/ 1083647 h 1088051"/>
                    <a:gd name="connsiteX1" fmla="*/ 300624 w 2160738"/>
                    <a:gd name="connsiteY1" fmla="*/ 1083647 h 1088051"/>
                    <a:gd name="connsiteX2" fmla="*/ 513567 w 2160738"/>
                    <a:gd name="connsiteY2" fmla="*/ 1049200 h 1088051"/>
                    <a:gd name="connsiteX3" fmla="*/ 663879 w 2160738"/>
                    <a:gd name="connsiteY3" fmla="*/ 920808 h 1088051"/>
                    <a:gd name="connsiteX4" fmla="*/ 742168 w 2160738"/>
                    <a:gd name="connsiteY4" fmla="*/ 638973 h 1088051"/>
                    <a:gd name="connsiteX5" fmla="*/ 829849 w 2160738"/>
                    <a:gd name="connsiteY5" fmla="*/ 269455 h 1088051"/>
                    <a:gd name="connsiteX6" fmla="*/ 939452 w 2160738"/>
                    <a:gd name="connsiteY6" fmla="*/ 75301 h 1088051"/>
                    <a:gd name="connsiteX7" fmla="*/ 1089764 w 2160738"/>
                    <a:gd name="connsiteY7" fmla="*/ 146 h 1088051"/>
                    <a:gd name="connsiteX8" fmla="*/ 1221287 w 2160738"/>
                    <a:gd name="connsiteY8" fmla="*/ 90960 h 1088051"/>
                    <a:gd name="connsiteX9" fmla="*/ 1337152 w 2160738"/>
                    <a:gd name="connsiteY9" fmla="*/ 354006 h 1088051"/>
                    <a:gd name="connsiteX10" fmla="*/ 1515650 w 2160738"/>
                    <a:gd name="connsiteY10" fmla="*/ 855047 h 1088051"/>
                    <a:gd name="connsiteX11" fmla="*/ 1634645 w 2160738"/>
                    <a:gd name="connsiteY11" fmla="*/ 1021017 h 1088051"/>
                    <a:gd name="connsiteX12" fmla="*/ 1781827 w 2160738"/>
                    <a:gd name="connsiteY12" fmla="*/ 1064858 h 1088051"/>
                    <a:gd name="connsiteX13" fmla="*/ 1885167 w 2160738"/>
                    <a:gd name="connsiteY13" fmla="*/ 1005359 h 1088051"/>
                    <a:gd name="connsiteX14" fmla="*/ 1938402 w 2160738"/>
                    <a:gd name="connsiteY14" fmla="*/ 898888 h 1088051"/>
                    <a:gd name="connsiteX15" fmla="*/ 2010427 w 2160738"/>
                    <a:gd name="connsiteY15" fmla="*/ 829995 h 1088051"/>
                    <a:gd name="connsiteX16" fmla="*/ 2160738 w 2160738"/>
                    <a:gd name="connsiteY16" fmla="*/ 826863 h 1088051"/>
                    <a:gd name="connsiteX0" fmla="*/ 0 w 2160738"/>
                    <a:gd name="connsiteY0" fmla="*/ 1083647 h 1088051"/>
                    <a:gd name="connsiteX1" fmla="*/ 300624 w 2160738"/>
                    <a:gd name="connsiteY1" fmla="*/ 1083647 h 1088051"/>
                    <a:gd name="connsiteX2" fmla="*/ 513567 w 2160738"/>
                    <a:gd name="connsiteY2" fmla="*/ 1049200 h 1088051"/>
                    <a:gd name="connsiteX3" fmla="*/ 663879 w 2160738"/>
                    <a:gd name="connsiteY3" fmla="*/ 920808 h 1088051"/>
                    <a:gd name="connsiteX4" fmla="*/ 742168 w 2160738"/>
                    <a:gd name="connsiteY4" fmla="*/ 638973 h 1088051"/>
                    <a:gd name="connsiteX5" fmla="*/ 829849 w 2160738"/>
                    <a:gd name="connsiteY5" fmla="*/ 269455 h 1088051"/>
                    <a:gd name="connsiteX6" fmla="*/ 939452 w 2160738"/>
                    <a:gd name="connsiteY6" fmla="*/ 75301 h 1088051"/>
                    <a:gd name="connsiteX7" fmla="*/ 1089764 w 2160738"/>
                    <a:gd name="connsiteY7" fmla="*/ 146 h 1088051"/>
                    <a:gd name="connsiteX8" fmla="*/ 1221287 w 2160738"/>
                    <a:gd name="connsiteY8" fmla="*/ 90960 h 1088051"/>
                    <a:gd name="connsiteX9" fmla="*/ 1337152 w 2160738"/>
                    <a:gd name="connsiteY9" fmla="*/ 354006 h 1088051"/>
                    <a:gd name="connsiteX10" fmla="*/ 1515650 w 2160738"/>
                    <a:gd name="connsiteY10" fmla="*/ 855047 h 1088051"/>
                    <a:gd name="connsiteX11" fmla="*/ 1634645 w 2160738"/>
                    <a:gd name="connsiteY11" fmla="*/ 1021017 h 1088051"/>
                    <a:gd name="connsiteX12" fmla="*/ 1781827 w 2160738"/>
                    <a:gd name="connsiteY12" fmla="*/ 1064858 h 1088051"/>
                    <a:gd name="connsiteX13" fmla="*/ 1885167 w 2160738"/>
                    <a:gd name="connsiteY13" fmla="*/ 1005359 h 1088051"/>
                    <a:gd name="connsiteX14" fmla="*/ 1938402 w 2160738"/>
                    <a:gd name="connsiteY14" fmla="*/ 898888 h 1088051"/>
                    <a:gd name="connsiteX15" fmla="*/ 2010427 w 2160738"/>
                    <a:gd name="connsiteY15" fmla="*/ 829995 h 1088051"/>
                    <a:gd name="connsiteX16" fmla="*/ 2160738 w 2160738"/>
                    <a:gd name="connsiteY16" fmla="*/ 826863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85167 w 2170132"/>
                    <a:gd name="connsiteY13" fmla="*/ 1005359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85167 w 2170132"/>
                    <a:gd name="connsiteY13" fmla="*/ 1005359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94562 w 2170132"/>
                    <a:gd name="connsiteY13" fmla="*/ 980306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10219 w 2170132"/>
                    <a:gd name="connsiteY13" fmla="*/ 995963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38402 w 2170132"/>
                    <a:gd name="connsiteY13" fmla="*/ 898888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38402 w 2170132"/>
                    <a:gd name="connsiteY13" fmla="*/ 923940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29007 w 2170132"/>
                    <a:gd name="connsiteY13" fmla="*/ 952123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29007 w 2170132"/>
                    <a:gd name="connsiteY13" fmla="*/ 95212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8072 w 2170132"/>
                    <a:gd name="connsiteY10" fmla="*/ 732918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1985375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55253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5877 w 2170132"/>
                    <a:gd name="connsiteY13" fmla="*/ 983436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6483 w 2170132"/>
                    <a:gd name="connsiteY13" fmla="*/ 964647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9009 w 2170132"/>
                    <a:gd name="connsiteY13" fmla="*/ 977173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9009 w 2170132"/>
                    <a:gd name="connsiteY13" fmla="*/ 977173 h 1088051"/>
                    <a:gd name="connsiteX14" fmla="*/ 1982244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1982244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1932139 w 2170132"/>
                    <a:gd name="connsiteY14" fmla="*/ 1002229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2035479 w 2170132"/>
                    <a:gd name="connsiteY14" fmla="*/ 90828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1979112 w 2170132"/>
                    <a:gd name="connsiteY14" fmla="*/ 876968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79112 w 2170132"/>
                    <a:gd name="connsiteY14" fmla="*/ 876968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66586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79112 w 2170132"/>
                    <a:gd name="connsiteY14" fmla="*/ 858178 h 1088051"/>
                    <a:gd name="connsiteX15" fmla="*/ 2170132 w 2170132"/>
                    <a:gd name="connsiteY15" fmla="*/ 817468 h 1088051"/>
                    <a:gd name="connsiteX0" fmla="*/ 0 w 2304787"/>
                    <a:gd name="connsiteY0" fmla="*/ 1083647 h 1088051"/>
                    <a:gd name="connsiteX1" fmla="*/ 300624 w 2304787"/>
                    <a:gd name="connsiteY1" fmla="*/ 1083647 h 1088051"/>
                    <a:gd name="connsiteX2" fmla="*/ 513567 w 2304787"/>
                    <a:gd name="connsiteY2" fmla="*/ 1049200 h 1088051"/>
                    <a:gd name="connsiteX3" fmla="*/ 663879 w 2304787"/>
                    <a:gd name="connsiteY3" fmla="*/ 920808 h 1088051"/>
                    <a:gd name="connsiteX4" fmla="*/ 742168 w 2304787"/>
                    <a:gd name="connsiteY4" fmla="*/ 638973 h 1088051"/>
                    <a:gd name="connsiteX5" fmla="*/ 829849 w 2304787"/>
                    <a:gd name="connsiteY5" fmla="*/ 269455 h 1088051"/>
                    <a:gd name="connsiteX6" fmla="*/ 939452 w 2304787"/>
                    <a:gd name="connsiteY6" fmla="*/ 75301 h 1088051"/>
                    <a:gd name="connsiteX7" fmla="*/ 1089764 w 2304787"/>
                    <a:gd name="connsiteY7" fmla="*/ 146 h 1088051"/>
                    <a:gd name="connsiteX8" fmla="*/ 1221287 w 2304787"/>
                    <a:gd name="connsiteY8" fmla="*/ 90960 h 1088051"/>
                    <a:gd name="connsiteX9" fmla="*/ 1337152 w 2304787"/>
                    <a:gd name="connsiteY9" fmla="*/ 354006 h 1088051"/>
                    <a:gd name="connsiteX10" fmla="*/ 1474940 w 2304787"/>
                    <a:gd name="connsiteY10" fmla="*/ 754838 h 1088051"/>
                    <a:gd name="connsiteX11" fmla="*/ 1615856 w 2304787"/>
                    <a:gd name="connsiteY11" fmla="*/ 999097 h 1088051"/>
                    <a:gd name="connsiteX12" fmla="*/ 1784958 w 2304787"/>
                    <a:gd name="connsiteY12" fmla="*/ 1061726 h 1088051"/>
                    <a:gd name="connsiteX13" fmla="*/ 1878906 w 2304787"/>
                    <a:gd name="connsiteY13" fmla="*/ 1005357 h 1088051"/>
                    <a:gd name="connsiteX14" fmla="*/ 1979112 w 2304787"/>
                    <a:gd name="connsiteY14" fmla="*/ 858178 h 1088051"/>
                    <a:gd name="connsiteX15" fmla="*/ 2304787 w 2304787"/>
                    <a:gd name="connsiteY15" fmla="*/ 808073 h 1088051"/>
                    <a:gd name="connsiteX0" fmla="*/ 0 w 2304787"/>
                    <a:gd name="connsiteY0" fmla="*/ 1083647 h 1088051"/>
                    <a:gd name="connsiteX1" fmla="*/ 300624 w 2304787"/>
                    <a:gd name="connsiteY1" fmla="*/ 1083647 h 1088051"/>
                    <a:gd name="connsiteX2" fmla="*/ 513567 w 2304787"/>
                    <a:gd name="connsiteY2" fmla="*/ 1049200 h 1088051"/>
                    <a:gd name="connsiteX3" fmla="*/ 663879 w 2304787"/>
                    <a:gd name="connsiteY3" fmla="*/ 920808 h 1088051"/>
                    <a:gd name="connsiteX4" fmla="*/ 742168 w 2304787"/>
                    <a:gd name="connsiteY4" fmla="*/ 638973 h 1088051"/>
                    <a:gd name="connsiteX5" fmla="*/ 829849 w 2304787"/>
                    <a:gd name="connsiteY5" fmla="*/ 269455 h 1088051"/>
                    <a:gd name="connsiteX6" fmla="*/ 939452 w 2304787"/>
                    <a:gd name="connsiteY6" fmla="*/ 75301 h 1088051"/>
                    <a:gd name="connsiteX7" fmla="*/ 1089764 w 2304787"/>
                    <a:gd name="connsiteY7" fmla="*/ 146 h 1088051"/>
                    <a:gd name="connsiteX8" fmla="*/ 1221287 w 2304787"/>
                    <a:gd name="connsiteY8" fmla="*/ 90960 h 1088051"/>
                    <a:gd name="connsiteX9" fmla="*/ 1337152 w 2304787"/>
                    <a:gd name="connsiteY9" fmla="*/ 354006 h 1088051"/>
                    <a:gd name="connsiteX10" fmla="*/ 1474940 w 2304787"/>
                    <a:gd name="connsiteY10" fmla="*/ 754838 h 1088051"/>
                    <a:gd name="connsiteX11" fmla="*/ 1615856 w 2304787"/>
                    <a:gd name="connsiteY11" fmla="*/ 999097 h 1088051"/>
                    <a:gd name="connsiteX12" fmla="*/ 1784958 w 2304787"/>
                    <a:gd name="connsiteY12" fmla="*/ 1061726 h 1088051"/>
                    <a:gd name="connsiteX13" fmla="*/ 1878906 w 2304787"/>
                    <a:gd name="connsiteY13" fmla="*/ 1005357 h 1088051"/>
                    <a:gd name="connsiteX14" fmla="*/ 1979112 w 2304787"/>
                    <a:gd name="connsiteY14" fmla="*/ 858178 h 1088051"/>
                    <a:gd name="connsiteX15" fmla="*/ 2304787 w 2304787"/>
                    <a:gd name="connsiteY15" fmla="*/ 808073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082452 w 2301655"/>
                    <a:gd name="connsiteY15" fmla="*/ 833127 h 1088051"/>
                    <a:gd name="connsiteX16" fmla="*/ 2301655 w 2301655"/>
                    <a:gd name="connsiteY16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098109 w 2301655"/>
                    <a:gd name="connsiteY15" fmla="*/ 817469 h 1088051"/>
                    <a:gd name="connsiteX16" fmla="*/ 2301655 w 2301655"/>
                    <a:gd name="connsiteY16" fmla="*/ 820599 h 1088051"/>
                    <a:gd name="connsiteX0" fmla="*/ 0 w 2401863"/>
                    <a:gd name="connsiteY0" fmla="*/ 1083647 h 1088051"/>
                    <a:gd name="connsiteX1" fmla="*/ 300624 w 2401863"/>
                    <a:gd name="connsiteY1" fmla="*/ 1083647 h 1088051"/>
                    <a:gd name="connsiteX2" fmla="*/ 513567 w 2401863"/>
                    <a:gd name="connsiteY2" fmla="*/ 1049200 h 1088051"/>
                    <a:gd name="connsiteX3" fmla="*/ 663879 w 2401863"/>
                    <a:gd name="connsiteY3" fmla="*/ 920808 h 1088051"/>
                    <a:gd name="connsiteX4" fmla="*/ 742168 w 2401863"/>
                    <a:gd name="connsiteY4" fmla="*/ 638973 h 1088051"/>
                    <a:gd name="connsiteX5" fmla="*/ 829849 w 2401863"/>
                    <a:gd name="connsiteY5" fmla="*/ 269455 h 1088051"/>
                    <a:gd name="connsiteX6" fmla="*/ 939452 w 2401863"/>
                    <a:gd name="connsiteY6" fmla="*/ 75301 h 1088051"/>
                    <a:gd name="connsiteX7" fmla="*/ 1089764 w 2401863"/>
                    <a:gd name="connsiteY7" fmla="*/ 146 h 1088051"/>
                    <a:gd name="connsiteX8" fmla="*/ 1221287 w 2401863"/>
                    <a:gd name="connsiteY8" fmla="*/ 90960 h 1088051"/>
                    <a:gd name="connsiteX9" fmla="*/ 1337152 w 2401863"/>
                    <a:gd name="connsiteY9" fmla="*/ 354006 h 1088051"/>
                    <a:gd name="connsiteX10" fmla="*/ 1474940 w 2401863"/>
                    <a:gd name="connsiteY10" fmla="*/ 754838 h 1088051"/>
                    <a:gd name="connsiteX11" fmla="*/ 1615856 w 2401863"/>
                    <a:gd name="connsiteY11" fmla="*/ 999097 h 1088051"/>
                    <a:gd name="connsiteX12" fmla="*/ 1784958 w 2401863"/>
                    <a:gd name="connsiteY12" fmla="*/ 1061726 h 1088051"/>
                    <a:gd name="connsiteX13" fmla="*/ 1878906 w 2401863"/>
                    <a:gd name="connsiteY13" fmla="*/ 1005357 h 1088051"/>
                    <a:gd name="connsiteX14" fmla="*/ 1979112 w 2401863"/>
                    <a:gd name="connsiteY14" fmla="*/ 858178 h 1088051"/>
                    <a:gd name="connsiteX15" fmla="*/ 2098109 w 2401863"/>
                    <a:gd name="connsiteY15" fmla="*/ 817469 h 1088051"/>
                    <a:gd name="connsiteX16" fmla="*/ 2401863 w 2401863"/>
                    <a:gd name="connsiteY16" fmla="*/ 814336 h 1088051"/>
                    <a:gd name="connsiteX0" fmla="*/ 0 w 2401863"/>
                    <a:gd name="connsiteY0" fmla="*/ 1083647 h 1088051"/>
                    <a:gd name="connsiteX1" fmla="*/ 300624 w 2401863"/>
                    <a:gd name="connsiteY1" fmla="*/ 1083647 h 1088051"/>
                    <a:gd name="connsiteX2" fmla="*/ 513567 w 2401863"/>
                    <a:gd name="connsiteY2" fmla="*/ 1049200 h 1088051"/>
                    <a:gd name="connsiteX3" fmla="*/ 663879 w 2401863"/>
                    <a:gd name="connsiteY3" fmla="*/ 920808 h 1088051"/>
                    <a:gd name="connsiteX4" fmla="*/ 742168 w 2401863"/>
                    <a:gd name="connsiteY4" fmla="*/ 638973 h 1088051"/>
                    <a:gd name="connsiteX5" fmla="*/ 829849 w 2401863"/>
                    <a:gd name="connsiteY5" fmla="*/ 269455 h 1088051"/>
                    <a:gd name="connsiteX6" fmla="*/ 939452 w 2401863"/>
                    <a:gd name="connsiteY6" fmla="*/ 75301 h 1088051"/>
                    <a:gd name="connsiteX7" fmla="*/ 1089764 w 2401863"/>
                    <a:gd name="connsiteY7" fmla="*/ 146 h 1088051"/>
                    <a:gd name="connsiteX8" fmla="*/ 1221287 w 2401863"/>
                    <a:gd name="connsiteY8" fmla="*/ 90960 h 1088051"/>
                    <a:gd name="connsiteX9" fmla="*/ 1337152 w 2401863"/>
                    <a:gd name="connsiteY9" fmla="*/ 354006 h 1088051"/>
                    <a:gd name="connsiteX10" fmla="*/ 1474940 w 2401863"/>
                    <a:gd name="connsiteY10" fmla="*/ 754838 h 1088051"/>
                    <a:gd name="connsiteX11" fmla="*/ 1615856 w 2401863"/>
                    <a:gd name="connsiteY11" fmla="*/ 999097 h 1088051"/>
                    <a:gd name="connsiteX12" fmla="*/ 1784958 w 2401863"/>
                    <a:gd name="connsiteY12" fmla="*/ 1061726 h 1088051"/>
                    <a:gd name="connsiteX13" fmla="*/ 1878906 w 2401863"/>
                    <a:gd name="connsiteY13" fmla="*/ 1005357 h 1088051"/>
                    <a:gd name="connsiteX14" fmla="*/ 1979112 w 2401863"/>
                    <a:gd name="connsiteY14" fmla="*/ 858178 h 1088051"/>
                    <a:gd name="connsiteX15" fmla="*/ 2098109 w 2401863"/>
                    <a:gd name="connsiteY15" fmla="*/ 817469 h 1088051"/>
                    <a:gd name="connsiteX16" fmla="*/ 2401863 w 2401863"/>
                    <a:gd name="connsiteY16" fmla="*/ 814336 h 108805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2401863" h="1088051">
                      <a:moveTo>
                        <a:pt x="0" y="1083647"/>
                      </a:moveTo>
                      <a:cubicBezTo>
                        <a:pt x="101774" y="1089649"/>
                        <a:pt x="215030" y="1089388"/>
                        <a:pt x="300624" y="1083647"/>
                      </a:cubicBezTo>
                      <a:cubicBezTo>
                        <a:pt x="386218" y="1077906"/>
                        <a:pt x="453025" y="1076340"/>
                        <a:pt x="513567" y="1049200"/>
                      </a:cubicBezTo>
                      <a:cubicBezTo>
                        <a:pt x="574110" y="1022060"/>
                        <a:pt x="625779" y="989179"/>
                        <a:pt x="663879" y="920808"/>
                      </a:cubicBezTo>
                      <a:cubicBezTo>
                        <a:pt x="701979" y="852437"/>
                        <a:pt x="714506" y="747532"/>
                        <a:pt x="742168" y="638973"/>
                      </a:cubicBezTo>
                      <a:cubicBezTo>
                        <a:pt x="769830" y="530414"/>
                        <a:pt x="796968" y="363400"/>
                        <a:pt x="829849" y="269455"/>
                      </a:cubicBezTo>
                      <a:cubicBezTo>
                        <a:pt x="862730" y="175510"/>
                        <a:pt x="896133" y="120186"/>
                        <a:pt x="939452" y="75301"/>
                      </a:cubicBezTo>
                      <a:cubicBezTo>
                        <a:pt x="982771" y="30416"/>
                        <a:pt x="1042792" y="-2464"/>
                        <a:pt x="1089764" y="146"/>
                      </a:cubicBezTo>
                      <a:cubicBezTo>
                        <a:pt x="1136737" y="2756"/>
                        <a:pt x="1180056" y="31983"/>
                        <a:pt x="1221287" y="90960"/>
                      </a:cubicBezTo>
                      <a:cubicBezTo>
                        <a:pt x="1262518" y="149937"/>
                        <a:pt x="1294877" y="243360"/>
                        <a:pt x="1337152" y="354006"/>
                      </a:cubicBezTo>
                      <a:cubicBezTo>
                        <a:pt x="1379427" y="464652"/>
                        <a:pt x="1428489" y="647323"/>
                        <a:pt x="1474940" y="754838"/>
                      </a:cubicBezTo>
                      <a:cubicBezTo>
                        <a:pt x="1521391" y="862353"/>
                        <a:pt x="1564186" y="947949"/>
                        <a:pt x="1615856" y="999097"/>
                      </a:cubicBezTo>
                      <a:cubicBezTo>
                        <a:pt x="1667526" y="1050245"/>
                        <a:pt x="1741116" y="1060683"/>
                        <a:pt x="1784958" y="1061726"/>
                      </a:cubicBezTo>
                      <a:cubicBezTo>
                        <a:pt x="1828800" y="1062769"/>
                        <a:pt x="1846547" y="1039282"/>
                        <a:pt x="1878906" y="1005357"/>
                      </a:cubicBezTo>
                      <a:cubicBezTo>
                        <a:pt x="1911265" y="971432"/>
                        <a:pt x="1945188" y="886883"/>
                        <a:pt x="1979112" y="858178"/>
                      </a:cubicBezTo>
                      <a:cubicBezTo>
                        <a:pt x="2013036" y="829473"/>
                        <a:pt x="2044352" y="823732"/>
                        <a:pt x="2098109" y="817469"/>
                      </a:cubicBezTo>
                      <a:cubicBezTo>
                        <a:pt x="2151866" y="811206"/>
                        <a:pt x="2202490" y="813293"/>
                        <a:pt x="2401863" y="814336"/>
                      </a:cubicBezTo>
                    </a:path>
                  </a:pathLst>
                </a:custGeom>
                <a:noFill/>
                <a:ln w="152400" cap="rnd"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116" name="Picture 2">
                  <a:extLst>
                    <a:ext uri="{FF2B5EF4-FFF2-40B4-BE49-F238E27FC236}">
                      <a16:creationId xmlns:a16="http://schemas.microsoft.com/office/drawing/2014/main" id="{3F7758DA-81B5-4481-8997-EF8CBEE545A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BEBA8EAE-BF5A-486C-A8C5-ECC9F3942E4B}">
                      <a14:imgProps xmlns:a14="http://schemas.microsoft.com/office/drawing/2010/main">
                        <a14:imgLayer r:embed="rId3">
                          <a14:imgEffect>
                            <a14:brightnessContrast bright="10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4538" y="1828800"/>
                  <a:ext cx="4779962" cy="12273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pic>
          <p:nvPicPr>
            <p:cNvPr id="47" name="Picture 2">
              <a:extLst>
                <a:ext uri="{FF2B5EF4-FFF2-40B4-BE49-F238E27FC236}">
                  <a16:creationId xmlns:a16="http://schemas.microsoft.com/office/drawing/2014/main" id="{B1027135-8DC7-48CC-9AE7-553938ABDA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6488" y="-215900"/>
              <a:ext cx="6540502" cy="37909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461125" y="3668713"/>
            <a:ext cx="5578475" cy="2960687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59721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693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o Logo Section Seperator">
    <p:bg>
      <p:bgPr>
        <a:gradFill flip="none" rotWithShape="1">
          <a:gsLst>
            <a:gs pos="16000">
              <a:schemeClr val="accent1"/>
            </a:gs>
            <a:gs pos="85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659968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No Logo Section Seperator">
    <p:bg>
      <p:bgPr>
        <a:gradFill flip="none" rotWithShape="1">
          <a:gsLst>
            <a:gs pos="16000">
              <a:schemeClr val="accent3"/>
            </a:gs>
            <a:gs pos="85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903632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No Logo Section Seperator">
    <p:bg>
      <p:bgPr>
        <a:gradFill flip="none" rotWithShape="1">
          <a:gsLst>
            <a:gs pos="16000">
              <a:schemeClr val="accent2"/>
            </a:gs>
            <a:gs pos="85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7540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No Logo Section Seperator">
    <p:bg>
      <p:bgPr>
        <a:gradFill flip="none" rotWithShape="1">
          <a:gsLst>
            <a:gs pos="16000">
              <a:schemeClr val="accent4"/>
            </a:gs>
            <a:gs pos="85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77962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No Logo Section Seperator">
    <p:bg>
      <p:bgPr>
        <a:gradFill flip="none" rotWithShape="1">
          <a:gsLst>
            <a:gs pos="10000">
              <a:schemeClr val="accent5"/>
            </a:gs>
            <a:gs pos="85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715260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No Logo Section Seperator">
    <p:bg>
      <p:bgPr>
        <a:gradFill flip="none" rotWithShape="1">
          <a:gsLst>
            <a:gs pos="16000">
              <a:schemeClr val="accent6"/>
            </a:gs>
            <a:gs pos="85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1169964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No Logo Section Seperator">
    <p:bg>
      <p:bgPr>
        <a:gradFill flip="none" rotWithShape="1">
          <a:gsLst>
            <a:gs pos="16000">
              <a:schemeClr val="tx1"/>
            </a:gs>
            <a:gs pos="85000">
              <a:schemeClr val="bg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1533999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_Rotated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16200000">
            <a:off x="-2766218" y="2766217"/>
            <a:ext cx="6858001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50" y="214604"/>
            <a:ext cx="10424046" cy="6231883"/>
          </a:xfrm>
        </p:spPr>
        <p:txBody>
          <a:bodyPr/>
          <a:lstStyle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70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221C1-0796-4FF5-B943-C53D47176A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C300B1-8DB9-4AC9-8898-AF606DFE8D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491716-F3D2-4AB3-8E10-3B7B71509B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mtClean="0"/>
            </a:lvl3pPr>
            <a:lvl4pPr>
              <a:defRPr lang="en-US" sz="2000" smtClean="0"/>
            </a:lvl4pPr>
            <a:lvl5pPr>
              <a:defRPr lang="en-US"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63FB0C-173D-4F60-9ED6-7629BA1A2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D42630-46C5-48EB-B4B5-EE7C6D75C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425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387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24EEF-B154-4A2F-A1CE-442BA7081F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8DE8F5-CA2D-438C-AFA5-D9BAF6B9AD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t" anchorCtr="0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7DACE0-285B-4682-B0A3-E3FC4933FE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37BF88-0237-4133-84DE-1E788FD729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vert="horz" lIns="91440" tIns="45720" rIns="91440" bIns="45720" rtlCol="0" anchor="t" anchorCtr="0">
            <a:noAutofit/>
          </a:bodyPr>
          <a:lstStyle>
            <a:lvl1pPr>
              <a:defRPr lang="en-US" b="0" smtClean="0"/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680F777-42F0-47BB-9E54-2E23FE1C90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mtClean="0"/>
            </a:lvl3pPr>
            <a:lvl4pPr>
              <a:defRPr lang="en-US" sz="2000" smtClean="0"/>
            </a:lvl4pPr>
            <a:lvl5pPr>
              <a:defRPr lang="en-US"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AAD8E3C-5CDC-4CFF-9825-9ADE7B384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1FF7F80-468E-44B8-81BE-E5B4F1D95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271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943A2-FD11-47F4-ADD5-BEBACBB15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941A91-9ADF-43EE-BD35-A6B948CC4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B6F596-36CA-4694-9208-FAE5970C6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019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7493904-4071-41AA-9690-13B84A358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43297A-27F9-4F72-A5F7-F7EC7E9685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808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Defini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5152" y="1828801"/>
            <a:ext cx="10515600" cy="5029199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5"/>
                </a:solidFill>
              </a:defRPr>
            </a:lvl1pPr>
            <a:lvl2pPr>
              <a:defRPr sz="2933">
                <a:solidFill>
                  <a:srgbClr val="00B050"/>
                </a:solidFill>
              </a:defRPr>
            </a:lvl2pPr>
            <a:lvl3pPr>
              <a:defRPr sz="2933">
                <a:solidFill>
                  <a:srgbClr val="00B050"/>
                </a:solidFill>
              </a:defRPr>
            </a:lvl3pPr>
            <a:lvl4pPr>
              <a:defRPr sz="2933">
                <a:solidFill>
                  <a:srgbClr val="00B050"/>
                </a:solidFill>
              </a:defRPr>
            </a:lvl4pPr>
            <a:lvl5pPr>
              <a:defRPr sz="2933">
                <a:solidFill>
                  <a:srgbClr val="00B05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Definitions and Useful Equation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608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EC Title Slide">
    <p:bg>
      <p:bgPr>
        <a:solidFill>
          <a:srgbClr val="1933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60" y="4892024"/>
            <a:ext cx="1177857" cy="121955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73939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F086852-116B-6C45-7FC2-B5CCD4BD7566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13724" y="2514610"/>
            <a:ext cx="10363200" cy="801624"/>
          </a:xfrm>
          <a:ln>
            <a:noFill/>
          </a:ln>
        </p:spPr>
        <p:txBody>
          <a:bodyPr>
            <a:noAutofit/>
          </a:bodyPr>
          <a:lstStyle>
            <a:lvl1pPr>
              <a:defRPr sz="5300" b="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id="{EB704634-6798-822A-034B-FD070CB4E65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09660" y="3749029"/>
            <a:ext cx="10363200" cy="685800"/>
          </a:xfrm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3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00B36C4-968C-216D-AE90-1DC96CD8423B}"/>
              </a:ext>
            </a:extLst>
          </p:cNvPr>
          <p:cNvSpPr txBox="1"/>
          <p:nvPr userDrawn="1"/>
        </p:nvSpPr>
        <p:spPr>
          <a:xfrm>
            <a:off x="5364480" y="4892024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DIN-Regular"/>
                <a:cs typeface="Arial" pitchFamily="34" charset="0"/>
              </a:rPr>
              <a:t>Presented By:</a:t>
            </a:r>
          </a:p>
        </p:txBody>
      </p:sp>
      <p:sp>
        <p:nvSpPr>
          <p:cNvPr id="6" name="Text Placeholder 13">
            <a:extLst>
              <a:ext uri="{FF2B5EF4-FFF2-40B4-BE49-F238E27FC236}">
                <a16:creationId xmlns:a16="http://schemas.microsoft.com/office/drawing/2014/main" id="{97301E88-5474-6455-08F2-BA22C17D772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364481" y="5489366"/>
            <a:ext cx="6759617" cy="365760"/>
          </a:xfrm>
        </p:spPr>
        <p:txBody>
          <a:bodyPr>
            <a:noAutofit/>
          </a:bodyPr>
          <a:lstStyle>
            <a:lvl1pPr>
              <a:defRPr sz="2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er Name</a:t>
            </a:r>
          </a:p>
        </p:txBody>
      </p:sp>
      <p:sp>
        <p:nvSpPr>
          <p:cNvPr id="7" name="Text Placeholder 13">
            <a:extLst>
              <a:ext uri="{FF2B5EF4-FFF2-40B4-BE49-F238E27FC236}">
                <a16:creationId xmlns:a16="http://schemas.microsoft.com/office/drawing/2014/main" id="{97A7319D-0914-D002-46AD-B8DC1D9BAEFB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364481" y="5990803"/>
            <a:ext cx="6759617" cy="365760"/>
          </a:xfrm>
        </p:spPr>
        <p:txBody>
          <a:bodyPr>
            <a:noAutofit/>
          </a:bodyPr>
          <a:lstStyle>
            <a:lvl1pPr>
              <a:defRPr sz="2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er Title</a:t>
            </a:r>
          </a:p>
        </p:txBody>
      </p:sp>
      <p:sp>
        <p:nvSpPr>
          <p:cNvPr id="11" name="Text Placeholder 13">
            <a:extLst>
              <a:ext uri="{FF2B5EF4-FFF2-40B4-BE49-F238E27FC236}">
                <a16:creationId xmlns:a16="http://schemas.microsoft.com/office/drawing/2014/main" id="{0D161C89-7401-5DE2-FBF2-4DAEB5303E9F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364481" y="6492240"/>
            <a:ext cx="6759617" cy="365760"/>
          </a:xfrm>
        </p:spPr>
        <p:txBody>
          <a:bodyPr>
            <a:noAutofit/>
          </a:bodyPr>
          <a:lstStyle>
            <a:lvl1pPr>
              <a:defRPr sz="2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ation Date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7E80947-9C83-5D90-E96A-A77A291F94F5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5475" y="4735524"/>
            <a:ext cx="2981103" cy="1507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81167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904">
          <p15:clr>
            <a:srgbClr val="FBAE40"/>
          </p15:clr>
        </p15:guide>
        <p15:guide id="2" pos="512">
          <p15:clr>
            <a:srgbClr val="FBAE40"/>
          </p15:clr>
        </p15:guide>
        <p15:guide id="3" pos="7136">
          <p15:clr>
            <a:srgbClr val="FBAE40"/>
          </p15:clr>
        </p15:guide>
      </p15:sldGuideLst>
    </p:ext>
  </p:extLs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053" y="5257596"/>
            <a:ext cx="918464" cy="95097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73939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71AFC0A-B96C-191E-0FD2-760BB85C3D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773" y="2215873"/>
            <a:ext cx="11046427" cy="679812"/>
          </a:xfrm>
        </p:spPr>
        <p:txBody>
          <a:bodyPr/>
          <a:lstStyle/>
          <a:p>
            <a:r>
              <a:rPr lang="en-US" sz="4000" dirty="0"/>
              <a:t>Welcome to this pre-recorded event 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F36C7920-8A0E-AA5D-67A0-D0C1241CCC5C}"/>
              </a:ext>
            </a:extLst>
          </p:cNvPr>
          <p:cNvSpPr txBox="1">
            <a:spLocks/>
          </p:cNvSpPr>
          <p:nvPr userDrawn="1"/>
        </p:nvSpPr>
        <p:spPr>
          <a:xfrm>
            <a:off x="840772" y="3505200"/>
            <a:ext cx="11046427" cy="161340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685800" rtl="0" eaLnBrk="1" latinLnBrk="0" hangingPunct="1">
              <a:lnSpc>
                <a:spcPts val="1800"/>
              </a:lnSpc>
              <a:spcBef>
                <a:spcPts val="750"/>
              </a:spcBef>
              <a:buFontTx/>
              <a:buNone/>
              <a:defRPr sz="1300" b="0" i="0" kern="1200" spc="0" baseline="0">
                <a:solidFill>
                  <a:schemeClr val="bg1"/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342900" indent="0" algn="l" defTabSz="685800" rtl="0" eaLnBrk="1" latinLnBrk="0" hangingPunct="1">
              <a:lnSpc>
                <a:spcPts val="1800"/>
              </a:lnSpc>
              <a:spcBef>
                <a:spcPts val="375"/>
              </a:spcBef>
              <a:buFontTx/>
              <a:buNone/>
              <a:defRPr sz="1300" kern="1200" baseline="0">
                <a:solidFill>
                  <a:schemeClr val="tx1"/>
                </a:solidFill>
                <a:latin typeface="din" charset="0"/>
                <a:ea typeface="+mn-ea"/>
                <a:cs typeface="+mn-cs"/>
              </a:defRPr>
            </a:lvl2pPr>
            <a:lvl3pPr marL="685800" indent="0" algn="l" defTabSz="685800" rtl="0" eaLnBrk="1" latinLnBrk="0" hangingPunct="1">
              <a:lnSpc>
                <a:spcPts val="1800"/>
              </a:lnSpc>
              <a:spcBef>
                <a:spcPts val="375"/>
              </a:spcBef>
              <a:buFontTx/>
              <a:buNone/>
              <a:defRPr sz="1300" kern="1200" baseline="0">
                <a:solidFill>
                  <a:schemeClr val="tx1"/>
                </a:solidFill>
                <a:latin typeface="din" charset="0"/>
                <a:ea typeface="+mn-ea"/>
                <a:cs typeface="+mn-cs"/>
              </a:defRPr>
            </a:lvl3pPr>
            <a:lvl4pPr marL="1028700" indent="0" algn="l" defTabSz="685800" rtl="0" eaLnBrk="1" latinLnBrk="0" hangingPunct="1">
              <a:lnSpc>
                <a:spcPts val="1800"/>
              </a:lnSpc>
              <a:spcBef>
                <a:spcPts val="375"/>
              </a:spcBef>
              <a:buFontTx/>
              <a:buNone/>
              <a:defRPr sz="1300" kern="1200" baseline="0">
                <a:solidFill>
                  <a:schemeClr val="tx1"/>
                </a:solidFill>
                <a:latin typeface="din" charset="0"/>
                <a:ea typeface="+mn-ea"/>
                <a:cs typeface="+mn-cs"/>
              </a:defRPr>
            </a:lvl4pPr>
            <a:lvl5pPr marL="1371600" indent="0" algn="l" defTabSz="685800" rtl="0" eaLnBrk="1" latinLnBrk="0" hangingPunct="1">
              <a:lnSpc>
                <a:spcPts val="1800"/>
              </a:lnSpc>
              <a:spcBef>
                <a:spcPts val="375"/>
              </a:spcBef>
              <a:buFontTx/>
              <a:buNone/>
              <a:defRPr sz="1300" kern="1200" baseline="0">
                <a:solidFill>
                  <a:schemeClr val="tx1"/>
                </a:solidFill>
                <a:latin typeface="din" charset="0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Instructor: David Sellers;  Senior Engineer; Facility Dynamics Engineering 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Class title:  Psych Chart Applications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endParaRPr lang="en-US" sz="2800" dirty="0">
              <a:latin typeface="Calibri" panose="020F0502020204030204" pitchFamily="34" charset="0"/>
              <a:ea typeface="DIN-Regular" charset="0"/>
              <a:cs typeface="Calibri" panose="020F0502020204030204" pitchFamily="34" charset="0"/>
            </a:endParaRPr>
          </a:p>
          <a:p>
            <a:pPr>
              <a:spcBef>
                <a:spcPts val="0"/>
              </a:spcBef>
              <a:spcAft>
                <a:spcPts val="2400"/>
              </a:spcAft>
            </a:pPr>
            <a:endParaRPr lang="en-US" sz="2800" dirty="0">
              <a:latin typeface="Calibri" panose="020F0502020204030204" pitchFamily="34" charset="0"/>
              <a:ea typeface="DIN-Regular" charset="0"/>
              <a:cs typeface="Calibri" panose="020F0502020204030204" pitchFamily="34" charset="0"/>
            </a:endParaRPr>
          </a:p>
          <a:p>
            <a:pPr>
              <a:spcBef>
                <a:spcPts val="0"/>
              </a:spcBef>
              <a:spcAft>
                <a:spcPts val="2400"/>
              </a:spcAft>
            </a:pPr>
            <a:endParaRPr lang="en-US" sz="2800" dirty="0">
              <a:latin typeface="Calibri" panose="020F0502020204030204" pitchFamily="34" charset="0"/>
              <a:ea typeface="DIN-Regular" charset="0"/>
              <a:cs typeface="Calibri" panose="020F0502020204030204" pitchFamily="34" charset="0"/>
            </a:endParaRPr>
          </a:p>
          <a:p>
            <a:pPr>
              <a:spcBef>
                <a:spcPts val="0"/>
              </a:spcBef>
              <a:spcAft>
                <a:spcPts val="2400"/>
              </a:spcAft>
            </a:pPr>
            <a:endParaRPr lang="en-US" sz="2800" dirty="0">
              <a:latin typeface="Calibri" panose="020F0502020204030204" pitchFamily="34" charset="0"/>
              <a:ea typeface="DIN-Regular" charset="0"/>
              <a:cs typeface="Calibri" panose="020F0502020204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99E9DA9-A156-18EA-7465-3DB403CBEAC0}"/>
              </a:ext>
            </a:extLst>
          </p:cNvPr>
          <p:cNvSpPr txBox="1"/>
          <p:nvPr userDrawn="1"/>
        </p:nvSpPr>
        <p:spPr>
          <a:xfrm>
            <a:off x="1905000" y="5257596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viously recorded sessions may have offered Continuing Education Units (CEUs). These CEUs may not be applicable for pre-recorded eLearning. If you have questions about CEUs, contact us at EnergyCenters@pge.co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DD8D894-92E8-53B1-99CA-3B557229F17E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141192"/>
            <a:ext cx="2285999" cy="11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1875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428">
          <p15:clr>
            <a:srgbClr val="FBAE40"/>
          </p15:clr>
        </p15:guide>
        <p15:guide id="2" pos="384">
          <p15:clr>
            <a:srgbClr val="FBAE40"/>
          </p15:clr>
        </p15:guide>
        <p15:guide id="3" pos="5352">
          <p15:clr>
            <a:srgbClr val="FBAE40"/>
          </p15:clr>
        </p15:guide>
      </p15:sldGuideLst>
    </p:ext>
  </p:extLs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divider Option 1">
    <p:bg>
      <p:bgPr>
        <a:solidFill>
          <a:srgbClr val="1933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576411" y="4471383"/>
            <a:ext cx="8619908" cy="429083"/>
          </a:xfrm>
        </p:spPr>
        <p:txBody>
          <a:bodyPr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3200" b="0" i="0" spc="0" baseline="0">
                <a:solidFill>
                  <a:schemeClr val="bg1"/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9" name="Title 16"/>
          <p:cNvSpPr>
            <a:spLocks noGrp="1"/>
          </p:cNvSpPr>
          <p:nvPr>
            <p:ph type="title"/>
          </p:nvPr>
        </p:nvSpPr>
        <p:spPr>
          <a:xfrm>
            <a:off x="2576413" y="3411128"/>
            <a:ext cx="8619908" cy="906416"/>
          </a:xfrm>
        </p:spPr>
        <p:txBody>
          <a:bodyPr anchor="t">
            <a:noAutofit/>
          </a:bodyPr>
          <a:lstStyle>
            <a:lvl1pPr>
              <a:defRPr sz="5867" b="0" i="0" spc="-133" baseline="0">
                <a:solidFill>
                  <a:schemeClr val="bg1"/>
                </a:solidFill>
                <a:latin typeface="DIN-Medium" charset="0"/>
                <a:ea typeface="DIN-Medium" charset="0"/>
                <a:cs typeface="DIN-Medium" charset="0"/>
              </a:defRPr>
            </a:lvl1pPr>
          </a:lstStyle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73784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4094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1224">
          <p15:clr>
            <a:srgbClr val="FBAE40"/>
          </p15:clr>
        </p15:guide>
      </p15:sldGuideLst>
    </p:ext>
  </p:extLs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 Option 2">
    <p:bg>
      <p:bgPr>
        <a:solidFill>
          <a:srgbClr val="1933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576411" y="1691659"/>
            <a:ext cx="8619908" cy="640073"/>
          </a:xfrm>
        </p:spPr>
        <p:txBody>
          <a:bodyPr anchor="t" anchorCtr="0"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3200" b="0" i="0" spc="0" baseline="0">
                <a:solidFill>
                  <a:schemeClr val="bg1"/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9" name="Title 16"/>
          <p:cNvSpPr>
            <a:spLocks noGrp="1"/>
          </p:cNvSpPr>
          <p:nvPr>
            <p:ph type="title"/>
          </p:nvPr>
        </p:nvSpPr>
        <p:spPr>
          <a:xfrm>
            <a:off x="2576413" y="411513"/>
            <a:ext cx="8619908" cy="906416"/>
          </a:xfrm>
        </p:spPr>
        <p:txBody>
          <a:bodyPr anchor="t">
            <a:noAutofit/>
          </a:bodyPr>
          <a:lstStyle>
            <a:lvl1pPr>
              <a:defRPr sz="5867" b="0" i="0" spc="-133" baseline="0">
                <a:solidFill>
                  <a:schemeClr val="bg1"/>
                </a:solidFill>
                <a:latin typeface="DIN-Medium" charset="0"/>
                <a:ea typeface="DIN-Medium" charset="0"/>
                <a:cs typeface="DIN-Medium" charset="0"/>
              </a:defRPr>
            </a:lvl1pPr>
          </a:lstStyle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737847" cy="6858000"/>
          </a:xfrm>
          <a:prstGeom prst="rect">
            <a:avLst/>
          </a:prstGeom>
        </p:spPr>
      </p:pic>
      <p:sp>
        <p:nvSpPr>
          <p:cNvPr id="2" name="Picture Placeholder 5">
            <a:extLst>
              <a:ext uri="{FF2B5EF4-FFF2-40B4-BE49-F238E27FC236}">
                <a16:creationId xmlns:a16="http://schemas.microsoft.com/office/drawing/2014/main" id="{F0949A52-506E-6D51-25CC-74C52F597706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2576410" y="2514609"/>
            <a:ext cx="8619907" cy="3874761"/>
          </a:xfrm>
        </p:spPr>
        <p:txBody>
          <a:bodyPr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8548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1224">
          <p15:clr>
            <a:srgbClr val="FBAE40"/>
          </p15:clr>
        </p15:guide>
      </p15:sldGuideLst>
    </p:ext>
  </p:extLs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EC Section Divder Option 3">
    <p:bg>
      <p:bgPr>
        <a:solidFill>
          <a:srgbClr val="1933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73939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F086852-116B-6C45-7FC2-B5CCD4BD7566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613724" y="2514610"/>
            <a:ext cx="5482276" cy="1828780"/>
          </a:xfrm>
          <a:ln>
            <a:noFill/>
          </a:ln>
        </p:spPr>
        <p:txBody>
          <a:bodyPr anchor="t" anchorCtr="0">
            <a:noAutofit/>
          </a:bodyPr>
          <a:lstStyle>
            <a:lvl1pPr>
              <a:defRPr sz="5300" b="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8" name="Picture Placeholder 5">
            <a:extLst>
              <a:ext uri="{FF2B5EF4-FFF2-40B4-BE49-F238E27FC236}">
                <a16:creationId xmlns:a16="http://schemas.microsoft.com/office/drawing/2014/main" id="{2D6F2E5C-AA96-DFCF-829F-1709C6AE146B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461126" y="2514611"/>
            <a:ext cx="5578410" cy="4114790"/>
          </a:xfrm>
        </p:spPr>
        <p:txBody>
          <a:bodyPr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Text Placeholder 15">
            <a:extLst>
              <a:ext uri="{FF2B5EF4-FFF2-40B4-BE49-F238E27FC236}">
                <a16:creationId xmlns:a16="http://schemas.microsoft.com/office/drawing/2014/main" id="{DB8A54D5-6E43-A454-655E-6EE3517ECD4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30423" y="4535414"/>
            <a:ext cx="5482276" cy="539488"/>
          </a:xfrm>
        </p:spPr>
        <p:txBody>
          <a:bodyPr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3200" b="0" i="0" spc="0" baseline="0">
                <a:solidFill>
                  <a:schemeClr val="bg1"/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23043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904">
          <p15:clr>
            <a:srgbClr val="FBAE40"/>
          </p15:clr>
        </p15:guide>
        <p15:guide id="2" pos="512">
          <p15:clr>
            <a:srgbClr val="FBAE40"/>
          </p15:clr>
        </p15:guide>
        <p15:guide id="3" pos="7136">
          <p15:clr>
            <a:srgbClr val="FBAE40"/>
          </p15:clr>
        </p15:guide>
      </p15:sldGuideLst>
    </p:ext>
  </p:extLs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863131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818808" y="2180344"/>
            <a:ext cx="10515600" cy="4499856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3200" b="0" i="0">
                <a:solidFill>
                  <a:srgbClr val="00A5DF"/>
                </a:solidFill>
                <a:latin typeface="DIN-Regular" charset="0"/>
                <a:ea typeface="DIN-Regular" charset="0"/>
                <a:cs typeface="DIN-Regular" charset="0"/>
              </a:defRPr>
            </a:lvl1pPr>
            <a:lvl2pPr>
              <a:defRPr lang="en-US" sz="3200"/>
            </a:lvl2pPr>
            <a:lvl3pPr>
              <a:defRPr lang="en-US" sz="3200"/>
            </a:lvl3pPr>
            <a:lvl4pPr>
              <a:defRPr lang="en-US" sz="3200"/>
            </a:lvl4pPr>
            <a:lvl5pPr>
              <a:defRPr lang="en-US" sz="3200" dirty="0"/>
            </a:lvl5pPr>
          </a:lstStyle>
          <a:p>
            <a:pPr marL="0" lvl="0" indent="0">
              <a:buFontTx/>
              <a:buNone/>
            </a:pPr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Title 16"/>
          <p:cNvSpPr>
            <a:spLocks noGrp="1"/>
          </p:cNvSpPr>
          <p:nvPr>
            <p:ph type="title"/>
          </p:nvPr>
        </p:nvSpPr>
        <p:spPr>
          <a:xfrm>
            <a:off x="812800" y="1001133"/>
            <a:ext cx="10515600" cy="1041208"/>
          </a:xfrm>
        </p:spPr>
        <p:txBody>
          <a:bodyPr wrap="none" anchor="t">
            <a:normAutofit/>
          </a:bodyPr>
          <a:lstStyle>
            <a:lvl1pPr>
              <a:lnSpc>
                <a:spcPts val="5333"/>
              </a:lnSpc>
              <a:defRPr sz="4933" b="0" i="0" spc="-133" baseline="0">
                <a:solidFill>
                  <a:srgbClr val="19335E"/>
                </a:solidFill>
                <a:latin typeface="DIN-Medium" charset="0"/>
                <a:ea typeface="DIN-Medium" charset="0"/>
                <a:cs typeface="DIN-Medium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04176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224">
          <p15:clr>
            <a:srgbClr val="FBAE40"/>
          </p15:clr>
        </p15:guide>
        <p15:guide id="2" pos="512">
          <p15:clr>
            <a:srgbClr val="FBAE40"/>
          </p15:clr>
        </p15:guide>
        <p15:guide id="3" pos="7136">
          <p15:clr>
            <a:srgbClr val="FBAE40"/>
          </p15:clr>
        </p15:guide>
        <p15:guide id="4" orient="horz" pos="688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_Rotated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16200000">
            <a:off x="-2766218" y="2766217"/>
            <a:ext cx="6858001" cy="1325563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50" y="214604"/>
            <a:ext cx="10424046" cy="6231883"/>
          </a:xfrm>
        </p:spPr>
        <p:txBody>
          <a:bodyPr/>
          <a:lstStyle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4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863131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8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816290" y="286025"/>
            <a:ext cx="10512109" cy="429083"/>
          </a:xfrm>
        </p:spPr>
        <p:txBody>
          <a:bodyPr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1733" b="0" i="0" spc="0" baseline="0">
                <a:solidFill>
                  <a:schemeClr val="bg1">
                    <a:lumMod val="85000"/>
                  </a:schemeClr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r>
              <a:rPr lang="en-US" dirty="0"/>
              <a:t>Optional section title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818808" y="3543971"/>
            <a:ext cx="10515600" cy="2431027"/>
          </a:xfrm>
        </p:spPr>
        <p:txBody>
          <a:bodyPr>
            <a:normAutofit/>
          </a:bodyPr>
          <a:lstStyle>
            <a:lvl1pPr marL="0" indent="0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1pPr>
            <a:lvl2pPr marL="685783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2pPr>
            <a:lvl3pPr marL="1142971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3pPr>
            <a:lvl4pPr marL="1600160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4pPr>
            <a:lvl5pPr marL="2057349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920956" y="2977661"/>
            <a:ext cx="1532145" cy="152400"/>
          </a:xfrm>
          <a:prstGeom prst="rect">
            <a:avLst/>
          </a:prstGeom>
          <a:solidFill>
            <a:srgbClr val="FFA1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816290" y="2298699"/>
            <a:ext cx="10512109" cy="564404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2533" b="0" i="0">
                <a:solidFill>
                  <a:srgbClr val="00A5DF"/>
                </a:solidFill>
                <a:latin typeface="DIN-Regular" charset="0"/>
                <a:ea typeface="DIN-Regular" charset="0"/>
                <a:cs typeface="DIN-Regular" charset="0"/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itle 16"/>
          <p:cNvSpPr>
            <a:spLocks noGrp="1"/>
          </p:cNvSpPr>
          <p:nvPr>
            <p:ph type="title"/>
          </p:nvPr>
        </p:nvSpPr>
        <p:spPr>
          <a:xfrm>
            <a:off x="812800" y="1501695"/>
            <a:ext cx="10515600" cy="1041208"/>
          </a:xfrm>
        </p:spPr>
        <p:txBody>
          <a:bodyPr wrap="none" anchor="t">
            <a:normAutofit/>
          </a:bodyPr>
          <a:lstStyle>
            <a:lvl1pPr>
              <a:lnSpc>
                <a:spcPts val="5333"/>
              </a:lnSpc>
              <a:defRPr sz="4933" b="0" i="0" spc="-133" baseline="0">
                <a:solidFill>
                  <a:srgbClr val="19335E"/>
                </a:solidFill>
                <a:latin typeface="DIN-Medium" charset="0"/>
                <a:ea typeface="DIN-Medium" charset="0"/>
                <a:cs typeface="DIN-Medium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70697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668">
          <p15:clr>
            <a:srgbClr val="FBAE40"/>
          </p15:clr>
        </p15:guide>
        <p15:guide id="2" pos="384">
          <p15:clr>
            <a:srgbClr val="FBAE40"/>
          </p15:clr>
        </p15:guide>
        <p15:guide id="3" pos="5352">
          <p15:clr>
            <a:srgbClr val="FBAE40"/>
          </p15:clr>
        </p15:guide>
        <p15:guide id="4" orient="horz" pos="708">
          <p15:clr>
            <a:srgbClr val="FBAE40"/>
          </p15:clr>
        </p15:guide>
      </p15:sldGuideLst>
    </p:ext>
  </p:extLs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th imag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0"/>
            <a:ext cx="12192000" cy="863131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816289" y="286025"/>
            <a:ext cx="10512111" cy="429083"/>
          </a:xfrm>
        </p:spPr>
        <p:txBody>
          <a:bodyPr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1733" b="0" i="0" spc="0" baseline="0">
                <a:solidFill>
                  <a:schemeClr val="bg1">
                    <a:lumMod val="85000"/>
                  </a:schemeClr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r>
              <a:rPr lang="en-US" dirty="0"/>
              <a:t>Optional section title</a:t>
            </a:r>
          </a:p>
        </p:txBody>
      </p:sp>
      <p:sp>
        <p:nvSpPr>
          <p:cNvPr id="8" name="Picture Placeholder 11"/>
          <p:cNvSpPr>
            <a:spLocks noGrp="1"/>
          </p:cNvSpPr>
          <p:nvPr>
            <p:ph type="pic" sz="quarter" idx="10"/>
          </p:nvPr>
        </p:nvSpPr>
        <p:spPr>
          <a:xfrm>
            <a:off x="812800" y="2836333"/>
            <a:ext cx="4876800" cy="30480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867" b="0" i="0">
                <a:latin typeface="DIN-Regular" charset="0"/>
                <a:ea typeface="DIN-Regular" charset="0"/>
                <a:cs typeface="DIN-Regular" charset="0"/>
              </a:defRPr>
            </a:lvl1pPr>
          </a:lstStyle>
          <a:p>
            <a:pPr marL="228594" marR="0" lvl="0" indent="-228594" algn="l" defTabSz="914377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itle 16"/>
          <p:cNvSpPr>
            <a:spLocks noGrp="1"/>
          </p:cNvSpPr>
          <p:nvPr>
            <p:ph type="title"/>
          </p:nvPr>
        </p:nvSpPr>
        <p:spPr>
          <a:xfrm>
            <a:off x="812800" y="1501695"/>
            <a:ext cx="10515600" cy="1041208"/>
          </a:xfrm>
        </p:spPr>
        <p:txBody>
          <a:bodyPr wrap="none" anchor="t">
            <a:normAutofit/>
          </a:bodyPr>
          <a:lstStyle>
            <a:lvl1pPr>
              <a:lnSpc>
                <a:spcPts val="5333"/>
              </a:lnSpc>
              <a:defRPr sz="4933" b="0" i="0" spc="-133" baseline="0">
                <a:solidFill>
                  <a:srgbClr val="19335E"/>
                </a:solidFill>
                <a:latin typeface="DIN-Medium" charset="0"/>
                <a:ea typeface="DIN-Medium" charset="0"/>
                <a:cs typeface="DIN-Medium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6070601" y="2836333"/>
            <a:ext cx="5257800" cy="3048000"/>
          </a:xfrm>
        </p:spPr>
        <p:txBody>
          <a:bodyPr anchor="ctr">
            <a:normAutofit/>
          </a:bodyPr>
          <a:lstStyle>
            <a:lvl1pPr marL="0" indent="0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1pPr>
            <a:lvl2pPr marL="457189" indent="0" algn="l" fontAlgn="t">
              <a:lnSpc>
                <a:spcPts val="1867"/>
              </a:lnSpc>
              <a:buClr>
                <a:schemeClr val="tx1"/>
              </a:buClr>
              <a:buSzPct val="100000"/>
              <a:buFontTx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2pPr>
            <a:lvl3pPr marL="914377" indent="0" algn="l" fontAlgn="t">
              <a:lnSpc>
                <a:spcPts val="1867"/>
              </a:lnSpc>
              <a:buClr>
                <a:schemeClr val="tx1"/>
              </a:buClr>
              <a:buSzPct val="100000"/>
              <a:buFontTx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3pPr>
            <a:lvl4pPr marL="1371566" indent="0" algn="l" fontAlgn="t">
              <a:lnSpc>
                <a:spcPts val="1867"/>
              </a:lnSpc>
              <a:buClr>
                <a:schemeClr val="tx1"/>
              </a:buClr>
              <a:buSzPct val="100000"/>
              <a:buFontTx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4pPr>
            <a:lvl5pPr marL="1828754" indent="0" algn="l" fontAlgn="t">
              <a:lnSpc>
                <a:spcPts val="1867"/>
              </a:lnSpc>
              <a:buClr>
                <a:schemeClr val="tx1"/>
              </a:buClr>
              <a:buSzPct val="100000"/>
              <a:buFontTx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76127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columns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0"/>
            <a:ext cx="12192000" cy="863131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7" name="Subtitle 2"/>
          <p:cNvSpPr txBox="1">
            <a:spLocks/>
          </p:cNvSpPr>
          <p:nvPr userDrawn="1"/>
        </p:nvSpPr>
        <p:spPr>
          <a:xfrm>
            <a:off x="800747" y="1588858"/>
            <a:ext cx="9144000" cy="1433743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endParaRPr lang="en-US" sz="4933" dirty="0">
              <a:solidFill>
                <a:srgbClr val="19335E"/>
              </a:solidFill>
              <a:latin typeface="DIN-Medium" charset="0"/>
              <a:ea typeface="DIN-Medium" charset="0"/>
              <a:cs typeface="DIN-Medium" charset="0"/>
            </a:endParaRPr>
          </a:p>
        </p:txBody>
      </p:sp>
      <p:sp>
        <p:nvSpPr>
          <p:cNvPr id="8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816289" y="286025"/>
            <a:ext cx="10512111" cy="429083"/>
          </a:xfrm>
        </p:spPr>
        <p:txBody>
          <a:bodyPr>
            <a:normAutofit/>
          </a:bodyPr>
          <a:lstStyle>
            <a:lvl1pPr marL="0" indent="0">
              <a:lnSpc>
                <a:spcPts val="2400"/>
              </a:lnSpc>
              <a:buFontTx/>
              <a:buNone/>
              <a:defRPr sz="1733" b="0" i="0" spc="0" baseline="0">
                <a:solidFill>
                  <a:schemeClr val="bg1">
                    <a:lumMod val="85000"/>
                  </a:schemeClr>
                </a:solidFill>
                <a:latin typeface="DIN-Medium" charset="0"/>
                <a:ea typeface="DIN-Medium" charset="0"/>
                <a:cs typeface="DIN-Medium" charset="0"/>
              </a:defRPr>
            </a:lvl1pPr>
            <a:lvl2pPr marL="457189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2pPr>
            <a:lvl3pPr marL="914377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3pPr>
            <a:lvl4pPr marL="1371566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4pPr>
            <a:lvl5pPr marL="1828754" indent="0">
              <a:lnSpc>
                <a:spcPts val="2400"/>
              </a:lnSpc>
              <a:buFontTx/>
              <a:buNone/>
              <a:defRPr sz="1733" baseline="0">
                <a:solidFill>
                  <a:schemeClr val="tx1"/>
                </a:solidFill>
                <a:latin typeface="din" charset="0"/>
              </a:defRPr>
            </a:lvl5pPr>
          </a:lstStyle>
          <a:p>
            <a:pPr lvl="0"/>
            <a:r>
              <a:rPr lang="en-US" dirty="0"/>
              <a:t>Optional section title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816288" y="3679131"/>
            <a:ext cx="3140136" cy="461069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2533" b="0" i="0">
                <a:solidFill>
                  <a:srgbClr val="00A5DF"/>
                </a:solidFill>
                <a:latin typeface="DIN-Regular" charset="0"/>
                <a:ea typeface="DIN-Regular" charset="0"/>
                <a:cs typeface="DIN-Regular" charset="0"/>
              </a:defRPr>
            </a:lvl1pPr>
          </a:lstStyle>
          <a:p>
            <a:pPr lvl="0"/>
            <a:r>
              <a:rPr lang="en-US" dirty="0"/>
              <a:t>Point one</a:t>
            </a:r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818808" y="4140200"/>
            <a:ext cx="3137616" cy="2199640"/>
          </a:xfrm>
        </p:spPr>
        <p:txBody>
          <a:bodyPr>
            <a:normAutofit/>
          </a:bodyPr>
          <a:lstStyle>
            <a:lvl1pPr marL="0" indent="0" algn="l" fontAlgn="t">
              <a:lnSpc>
                <a:spcPts val="2400"/>
              </a:lnSpc>
              <a:buClr>
                <a:schemeClr val="tx1"/>
              </a:buClr>
              <a:buSzPct val="100000"/>
              <a:buFont typeface="Arial" charset="0"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1pPr>
            <a:lvl2pPr marL="685783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2pPr>
            <a:lvl3pPr marL="1142971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3pPr>
            <a:lvl4pPr marL="1600160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4pPr>
            <a:lvl5pPr marL="2057349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6" hasCustomPrompt="1"/>
          </p:nvPr>
        </p:nvSpPr>
        <p:spPr>
          <a:xfrm>
            <a:off x="4622800" y="3679132"/>
            <a:ext cx="3140136" cy="461069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2533" b="0" i="0">
                <a:solidFill>
                  <a:srgbClr val="00A5DF"/>
                </a:solidFill>
                <a:latin typeface="DIN-Regular" charset="0"/>
                <a:ea typeface="DIN-Regular" charset="0"/>
                <a:cs typeface="DIN-Regular" charset="0"/>
              </a:defRPr>
            </a:lvl1pPr>
          </a:lstStyle>
          <a:p>
            <a:pPr lvl="0"/>
            <a:r>
              <a:rPr lang="en-US" dirty="0"/>
              <a:t>Point two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7" hasCustomPrompt="1"/>
          </p:nvPr>
        </p:nvSpPr>
        <p:spPr>
          <a:xfrm>
            <a:off x="8432800" y="3679132"/>
            <a:ext cx="3140136" cy="461069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2533" b="0" i="0">
                <a:solidFill>
                  <a:srgbClr val="00A5DF"/>
                </a:solidFill>
                <a:latin typeface="DIN-Regular" charset="0"/>
                <a:ea typeface="DIN-Regular" charset="0"/>
                <a:cs typeface="DIN-Regular" charset="0"/>
              </a:defRPr>
            </a:lvl1pPr>
          </a:lstStyle>
          <a:p>
            <a:pPr lvl="0"/>
            <a:r>
              <a:rPr lang="en-US" dirty="0"/>
              <a:t>Point Three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8"/>
          </p:nvPr>
        </p:nvSpPr>
        <p:spPr>
          <a:xfrm>
            <a:off x="4622800" y="4140200"/>
            <a:ext cx="3137616" cy="2199640"/>
          </a:xfrm>
        </p:spPr>
        <p:txBody>
          <a:bodyPr>
            <a:normAutofit/>
          </a:bodyPr>
          <a:lstStyle>
            <a:lvl1pPr marL="0" indent="0" algn="l" fontAlgn="t">
              <a:lnSpc>
                <a:spcPts val="2400"/>
              </a:lnSpc>
              <a:buClr>
                <a:schemeClr val="tx1"/>
              </a:buClr>
              <a:buSzPct val="100000"/>
              <a:buFont typeface="Arial" charset="0"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1pPr>
            <a:lvl2pPr marL="685783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2pPr>
            <a:lvl3pPr marL="1142971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3pPr>
            <a:lvl4pPr marL="1600160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4pPr>
            <a:lvl5pPr marL="2057349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19"/>
          </p:nvPr>
        </p:nvSpPr>
        <p:spPr>
          <a:xfrm>
            <a:off x="8435320" y="4140200"/>
            <a:ext cx="3137616" cy="2199640"/>
          </a:xfrm>
        </p:spPr>
        <p:txBody>
          <a:bodyPr>
            <a:normAutofit/>
          </a:bodyPr>
          <a:lstStyle>
            <a:lvl1pPr marL="0" indent="0" algn="l" fontAlgn="t">
              <a:lnSpc>
                <a:spcPts val="2400"/>
              </a:lnSpc>
              <a:buClr>
                <a:schemeClr val="tx1"/>
              </a:buClr>
              <a:buSzPct val="100000"/>
              <a:buFont typeface="Arial" charset="0"/>
              <a:buNone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1pPr>
            <a:lvl2pPr marL="685783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2pPr>
            <a:lvl3pPr marL="1142971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3pPr>
            <a:lvl4pPr marL="1600160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4pPr>
            <a:lvl5pPr marL="2057349" indent="-228594" algn="l" fontAlgn="t">
              <a:lnSpc>
                <a:spcPts val="1867"/>
              </a:lnSpc>
              <a:buClr>
                <a:schemeClr val="tx1"/>
              </a:buClr>
              <a:buSzPct val="100000"/>
              <a:buFont typeface="Arial" charset="0"/>
              <a:buChar char="•"/>
              <a:defRPr sz="1733" b="0" i="0">
                <a:solidFill>
                  <a:schemeClr val="tx1"/>
                </a:solidFill>
                <a:latin typeface="DIN-Regular" charset="0"/>
                <a:ea typeface="DIN-Regular" charset="0"/>
                <a:cs typeface="DIN-Regular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5" name="Picture Placeholder 15"/>
          <p:cNvSpPr>
            <a:spLocks noGrp="1"/>
          </p:cNvSpPr>
          <p:nvPr>
            <p:ph type="pic" sz="quarter" idx="20"/>
          </p:nvPr>
        </p:nvSpPr>
        <p:spPr>
          <a:xfrm>
            <a:off x="812801" y="3022601"/>
            <a:ext cx="656167" cy="656167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333" b="0" i="0" spc="0">
                <a:latin typeface="DIN-Light" charset="0"/>
                <a:ea typeface="DIN-Light" charset="0"/>
                <a:cs typeface="DIN-Light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Picture Placeholder 15"/>
          <p:cNvSpPr>
            <a:spLocks noGrp="1"/>
          </p:cNvSpPr>
          <p:nvPr>
            <p:ph type="pic" sz="quarter" idx="21"/>
          </p:nvPr>
        </p:nvSpPr>
        <p:spPr>
          <a:xfrm>
            <a:off x="4622801" y="3022601"/>
            <a:ext cx="656167" cy="656167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333" b="0" i="0" spc="0">
                <a:latin typeface="DIN-Light" charset="0"/>
                <a:ea typeface="DIN-Light" charset="0"/>
                <a:cs typeface="DIN-Light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7" name="Picture Placeholder 15"/>
          <p:cNvSpPr>
            <a:spLocks noGrp="1"/>
          </p:cNvSpPr>
          <p:nvPr>
            <p:ph type="pic" sz="quarter" idx="22"/>
          </p:nvPr>
        </p:nvSpPr>
        <p:spPr>
          <a:xfrm>
            <a:off x="8432801" y="3015926"/>
            <a:ext cx="656167" cy="656167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333" b="0" i="0" spc="0">
                <a:latin typeface="DIN-Light" charset="0"/>
                <a:ea typeface="DIN-Light" charset="0"/>
                <a:cs typeface="DIN-Light" charset="0"/>
              </a:defRPr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Title 16"/>
          <p:cNvSpPr>
            <a:spLocks noGrp="1"/>
          </p:cNvSpPr>
          <p:nvPr>
            <p:ph type="title"/>
          </p:nvPr>
        </p:nvSpPr>
        <p:spPr>
          <a:xfrm>
            <a:off x="812800" y="1501695"/>
            <a:ext cx="10515600" cy="1041208"/>
          </a:xfrm>
        </p:spPr>
        <p:txBody>
          <a:bodyPr wrap="none" anchor="t">
            <a:normAutofit/>
          </a:bodyPr>
          <a:lstStyle>
            <a:lvl1pPr>
              <a:lnSpc>
                <a:spcPts val="5333"/>
              </a:lnSpc>
              <a:defRPr sz="4933" b="0" i="0" spc="-133" baseline="0">
                <a:solidFill>
                  <a:srgbClr val="19335E"/>
                </a:solidFill>
                <a:latin typeface="DIN-Medium" charset="0"/>
                <a:ea typeface="DIN-Medium" charset="0"/>
                <a:cs typeface="DIN-Medium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23338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1428">
          <p15:clr>
            <a:srgbClr val="FBAE40"/>
          </p15:clr>
        </p15:guide>
        <p15:guide id="2" pos="384">
          <p15:clr>
            <a:srgbClr val="FBAE40"/>
          </p15:clr>
        </p15:guide>
        <p15:guide id="3" pos="2184">
          <p15:clr>
            <a:srgbClr val="FBAE40"/>
          </p15:clr>
        </p15:guide>
        <p15:guide id="4" pos="3984">
          <p15:clr>
            <a:srgbClr val="FBAE40"/>
          </p15:clr>
        </p15:guide>
        <p15:guide id="5" orient="horz" pos="708">
          <p15:clr>
            <a:srgbClr val="FBAE40"/>
          </p15:clr>
        </p15:guide>
      </p15:sldGuideLst>
    </p:ext>
  </p:extLs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0"/>
            <a:ext cx="12192000" cy="5044141"/>
          </a:xfrm>
          <a:prstGeom prst="rect">
            <a:avLst/>
          </a:prstGeom>
          <a:solidFill>
            <a:srgbClr val="1933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8" name="Rectangle 7"/>
          <p:cNvSpPr/>
          <p:nvPr userDrawn="1"/>
        </p:nvSpPr>
        <p:spPr>
          <a:xfrm>
            <a:off x="0" y="5044141"/>
            <a:ext cx="12192000" cy="131480"/>
          </a:xfrm>
          <a:prstGeom prst="rect">
            <a:avLst/>
          </a:prstGeom>
          <a:solidFill>
            <a:srgbClr val="FFA1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TextBox 8"/>
          <p:cNvSpPr txBox="1"/>
          <p:nvPr userDrawn="1"/>
        </p:nvSpPr>
        <p:spPr>
          <a:xfrm>
            <a:off x="215154" y="6442635"/>
            <a:ext cx="11761692" cy="33855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800" b="0" i="0" dirty="0">
                <a:solidFill>
                  <a:schemeClr val="accent3"/>
                </a:solidFill>
                <a:latin typeface="DIN-Regular" charset="0"/>
                <a:ea typeface="DIN-Regular" charset="0"/>
                <a:cs typeface="DIN-Regular" charset="0"/>
              </a:rPr>
              <a:t>"PG&amp;E" refers to Pacific Gas and Electric Company, a subsidiary of PG&amp;E Corporation. ©2017 Pacific Gas and Electric Company. All rights reserved. These offerings are funded by California utility customers and administered by PG&amp;E under the auspices of the California Public Utilities Commission.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747" y="5502307"/>
            <a:ext cx="3064256" cy="723392"/>
          </a:xfrm>
          <a:prstGeom prst="rect">
            <a:avLst/>
          </a:prstGeom>
        </p:spPr>
      </p:pic>
      <p:sp>
        <p:nvSpPr>
          <p:cNvPr id="11" name="Title 16"/>
          <p:cNvSpPr>
            <a:spLocks noGrp="1"/>
          </p:cNvSpPr>
          <p:nvPr>
            <p:ph type="title" hasCustomPrompt="1"/>
          </p:nvPr>
        </p:nvSpPr>
        <p:spPr>
          <a:xfrm>
            <a:off x="812800" y="3750257"/>
            <a:ext cx="10515600" cy="906416"/>
          </a:xfrm>
        </p:spPr>
        <p:txBody>
          <a:bodyPr anchor="t">
            <a:noAutofit/>
          </a:bodyPr>
          <a:lstStyle>
            <a:lvl1pPr>
              <a:defRPr sz="5867" b="0" i="0" spc="-133" baseline="0">
                <a:solidFill>
                  <a:schemeClr val="bg1"/>
                </a:solidFill>
                <a:latin typeface="DIN-Medium" charset="0"/>
                <a:ea typeface="DIN-Medium" charset="0"/>
                <a:cs typeface="DIN-Medium" charset="0"/>
              </a:defRPr>
            </a:lvl1pPr>
          </a:lstStyle>
          <a:p>
            <a:r>
              <a:rPr lang="en-US" dirty="0"/>
              <a:t>THANK YOU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731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184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EP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B2692241-BA73-994D-2C14-C50560AB84DB}"/>
              </a:ext>
            </a:extLst>
          </p:cNvPr>
          <p:cNvSpPr txBox="1"/>
          <p:nvPr userDrawn="1"/>
        </p:nvSpPr>
        <p:spPr>
          <a:xfrm>
            <a:off x="353767" y="6351708"/>
            <a:ext cx="3218156" cy="5062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spc="300" dirty="0">
                <a:cs typeface="Helvetica" panose="020B0604020202020204" pitchFamily="34" charset="0"/>
              </a:rPr>
              <a:t>AEP 2023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9CF956E0-49DB-E61E-282A-6922E5AEFC0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53767" y="402533"/>
            <a:ext cx="4644965" cy="1837760"/>
          </a:xfrm>
        </p:spPr>
        <p:txBody>
          <a:bodyPr vert="horz" lIns="91440" tIns="45720" rIns="91440" bIns="45720" rtlCol="0" anchor="t" anchorCtr="0">
            <a:normAutofit lnSpcReduction="10000"/>
          </a:bodyPr>
          <a:lstStyle>
            <a:lvl1pPr>
              <a:defRPr lang="en-US" sz="6000" dirty="0">
                <a:solidFill>
                  <a:srgbClr val="FF0000"/>
                </a:solidFill>
                <a:latin typeface="Brush Script MT" panose="03060802040406070304" pitchFamily="66" charset="0"/>
                <a:ea typeface="+mj-ea"/>
                <a:cs typeface="+mj-cs"/>
              </a:defRPr>
            </a:lvl1pPr>
          </a:lstStyle>
          <a:p>
            <a:pPr marL="0" lvl="0">
              <a:spcBef>
                <a:spcPct val="0"/>
              </a:spcBef>
              <a:spcAft>
                <a:spcPts val="600"/>
              </a:spcAft>
              <a:buNone/>
            </a:pPr>
            <a:r>
              <a:rPr lang="en-US" dirty="0"/>
              <a:t>Click to edit Master text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FD804E8-2D14-54B3-6996-5587ABB8D67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53767" y="2468890"/>
            <a:ext cx="3237293" cy="1920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187336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Seperator01">
    <p:bg>
      <p:bgPr>
        <a:solidFill>
          <a:srgbClr val="1933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8F177B-986E-F0B0-B19B-1AF357D7B7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87074" y="3429000"/>
            <a:ext cx="9204926" cy="1920240"/>
          </a:xfrm>
          <a:solidFill>
            <a:schemeClr val="bg1"/>
          </a:solidFill>
        </p:spPr>
        <p:txBody>
          <a:bodyPr>
            <a:normAutofit/>
          </a:bodyPr>
          <a:lstStyle>
            <a:lvl1pPr marL="461963" indent="0">
              <a:defRPr sz="5400">
                <a:solidFill>
                  <a:srgbClr val="19335E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E868181-D1A5-C771-1C65-ADC39EC6890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429000"/>
            <a:ext cx="3237293" cy="1920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21129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Seperator02">
    <p:bg>
      <p:bgPr>
        <a:solidFill>
          <a:srgbClr val="DE4F3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8F177B-986E-F0B0-B19B-1AF357D7B7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87074" y="3429000"/>
            <a:ext cx="9204926" cy="1920240"/>
          </a:xfrm>
          <a:solidFill>
            <a:schemeClr val="bg1"/>
          </a:solidFill>
        </p:spPr>
        <p:txBody>
          <a:bodyPr>
            <a:normAutofit/>
          </a:bodyPr>
          <a:lstStyle>
            <a:lvl1pPr marL="461963" indent="0">
              <a:defRPr sz="5400">
                <a:solidFill>
                  <a:srgbClr val="DE4F3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E868181-D1A5-C771-1C65-ADC39EC6890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429000"/>
            <a:ext cx="3237293" cy="1920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352253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3870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7493904-4071-41AA-9690-13B84A358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43297A-27F9-4F72-A5F7-F7EC7E9685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138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943A2-FD11-47F4-ADD5-BEBACBB15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941A91-9ADF-43EE-BD35-A6B948CC4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B6F596-36CA-4694-9208-FAE5970C6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2248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221C1-0796-4FF5-B943-C53D47176A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C300B1-8DB9-4AC9-8898-AF606DFE8D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491716-F3D2-4AB3-8E10-3B7B71509B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mtClean="0"/>
            </a:lvl3pPr>
            <a:lvl4pPr>
              <a:defRPr lang="en-US" sz="2000" smtClean="0"/>
            </a:lvl4pPr>
            <a:lvl5pPr>
              <a:defRPr lang="en-US"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63FB0C-173D-4F60-9ED6-7629BA1A2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D42630-46C5-48EB-B4B5-EE7C6D75C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43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3870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221C1-0796-4FF5-B943-C53D47176A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C300B1-8DB9-4AC9-8898-AF606DFE8D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491716-F3D2-4AB3-8E10-3B7B71509B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mtClean="0"/>
            </a:lvl3pPr>
            <a:lvl4pPr>
              <a:defRPr lang="en-US" sz="2000" smtClean="0"/>
            </a:lvl4pPr>
            <a:lvl5pPr>
              <a:defRPr lang="en-US"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63FB0C-173D-4F60-9ED6-7629BA1A2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D42630-46C5-48EB-B4B5-EE7C6D75C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4252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221C1-0796-4FF5-B943-C53D47176A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C300B1-8DB9-4AC9-8898-AF606DFE8D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491716-F3D2-4AB3-8E10-3B7B71509B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mtClean="0"/>
            </a:lvl3pPr>
            <a:lvl4pPr>
              <a:defRPr lang="en-US" sz="2000" smtClean="0"/>
            </a:lvl4pPr>
            <a:lvl5pPr>
              <a:defRPr lang="en-US"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63FB0C-173D-4F60-9ED6-7629BA1A2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ersistence at the PEC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D42630-46C5-48EB-B4B5-EE7C6D75C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4252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ersistence at the PE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3870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24EEF-B154-4A2F-A1CE-442BA7081F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8DE8F5-CA2D-438C-AFA5-D9BAF6B9AD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t" anchorCtr="0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7DACE0-285B-4682-B0A3-E3FC4933FE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37BF88-0237-4133-84DE-1E788FD729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vert="horz" lIns="91440" tIns="45720" rIns="91440" bIns="45720" rtlCol="0" anchor="t" anchorCtr="0">
            <a:noAutofit/>
          </a:bodyPr>
          <a:lstStyle>
            <a:lvl1pPr>
              <a:defRPr lang="en-US" b="0" smtClean="0"/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680F777-42F0-47BB-9E54-2E23FE1C90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mtClean="0"/>
            </a:lvl3pPr>
            <a:lvl4pPr>
              <a:defRPr lang="en-US" sz="2000" smtClean="0"/>
            </a:lvl4pPr>
            <a:lvl5pPr>
              <a:defRPr lang="en-US"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AAD8E3C-5CDC-4CFF-9825-9ADE7B384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1FF7F80-468E-44B8-81BE-E5B4F1D95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699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o Logo Section Seperator">
    <p:bg>
      <p:bgPr>
        <a:gradFill flip="none" rotWithShape="1">
          <a:gsLst>
            <a:gs pos="16000">
              <a:schemeClr val="accent1"/>
            </a:gs>
            <a:gs pos="85000">
              <a:schemeClr val="tx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762541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No Logo Section Seperator">
    <p:bg>
      <p:bgPr>
        <a:gradFill flip="none" rotWithShape="1">
          <a:gsLst>
            <a:gs pos="16000">
              <a:schemeClr val="accent3"/>
            </a:gs>
            <a:gs pos="85000">
              <a:schemeClr val="tx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4176271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No Logo Section Seperator">
    <p:bg>
      <p:bgPr>
        <a:gradFill flip="none" rotWithShape="1">
          <a:gsLst>
            <a:gs pos="16000">
              <a:schemeClr val="accent2"/>
            </a:gs>
            <a:gs pos="85000">
              <a:schemeClr val="tx1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93439" y="1829288"/>
            <a:ext cx="5133209" cy="1757783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86CF698A-5BB0-ED54-4FA0-98DF519EAAC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120087" y="1828800"/>
            <a:ext cx="5578475" cy="4343400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41501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47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51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52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977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774" r:id="rId2"/>
    <p:sldLayoutId id="2147483650" r:id="rId3"/>
    <p:sldLayoutId id="2147483762" r:id="rId4"/>
    <p:sldLayoutId id="2147483652" r:id="rId5"/>
    <p:sldLayoutId id="2147483653" r:id="rId6"/>
    <p:sldLayoutId id="2147483822" r:id="rId7"/>
    <p:sldLayoutId id="2147483823" r:id="rId8"/>
    <p:sldLayoutId id="2147483824" r:id="rId9"/>
    <p:sldLayoutId id="2147483825" r:id="rId10"/>
    <p:sldLayoutId id="2147483826" r:id="rId11"/>
    <p:sldLayoutId id="2147483827" r:id="rId12"/>
    <p:sldLayoutId id="2147483829" r:id="rId13"/>
    <p:sldLayoutId id="2147483654" r:id="rId14"/>
    <p:sldLayoutId id="2147483655" r:id="rId15"/>
    <p:sldLayoutId id="2147483761" r:id="rId16"/>
    <p:sldLayoutId id="2147483772" r:id="rId1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897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75" r:id="rId2"/>
    <p:sldLayoutId id="214748376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85" r:id="rId10"/>
    <p:sldLayoutId id="2147483766" r:id="rId11"/>
    <p:sldLayoutId id="2147483767" r:id="rId12"/>
    <p:sldLayoutId id="2147483768" r:id="rId13"/>
    <p:sldLayoutId id="2147483769" r:id="rId14"/>
    <p:sldLayoutId id="2147483770" r:id="rId15"/>
    <p:sldLayoutId id="2147483771" r:id="rId1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1933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hill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48481C-A053-2648-8F3F-AB5E5B5CD4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6667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886" r:id="rId2"/>
    <p:sldLayoutId id="2147483798" r:id="rId3"/>
    <p:sldLayoutId id="2147483792" r:id="rId4"/>
    <p:sldLayoutId id="2147483796" r:id="rId5"/>
    <p:sldLayoutId id="2147483797" r:id="rId6"/>
    <p:sldLayoutId id="2147483790" r:id="rId7"/>
    <p:sldLayoutId id="2147483791" r:id="rId8"/>
    <p:sldLayoutId id="2147483793" r:id="rId9"/>
    <p:sldLayoutId id="2147483794" r:id="rId10"/>
  </p:sldLayoutIdLst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hf hdr="0" ftr="0" dt="0"/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DIN-Medium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DIN-Regular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DIN-Regular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bg1"/>
          </a:solidFill>
          <a:latin typeface="DIN-Regular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DIN-Regular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DIN-Regular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AF3D23E-028B-873E-C35B-8339DAB2A8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A196D0-637C-EB6E-ACC8-8DD0B57893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3E4F1E-639C-80D4-F608-5027A3EEB20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7CC54E-D3D6-4DD7-BDEB-6A37DC8A83C1}" type="datetimeFigureOut">
              <a:rPr lang="en-US" smtClean="0"/>
              <a:t>4/1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C62A31-280F-A529-D14E-FF0E1355EA5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557F3A-3846-F2A0-D6E9-610582ED40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7F3CA6-4741-4162-A528-B9039DCB7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047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977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</p:sldLayoutIdLst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977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  <p:sldLayoutId id="2147483883" r:id="rId2"/>
    <p:sldLayoutId id="2147483882" r:id="rId3"/>
  </p:sldLayoutIdLst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897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</p:sldLayoutIdLst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Persistence at the PE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897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</p:sldLayoutIdLst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Persistence at the PE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977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</p:sldLayoutIdLst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https://tinyurl.com/EBCxGuideAndChecklist" TargetMode="Externa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hyperlink" Target="https://tinyurl.com/EBCxWS0101SketchUpReady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tinyurl.com/FreePsychChart" TargetMode="Externa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tinyurl.com/FreePsychChart" TargetMode="Externa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s://tinyurl.com/FreePsychChart" TargetMode="Externa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tinyurl.com/FreePsychChart" TargetMode="Externa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hyperlink" Target="https://tinyurl.com/NOWData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4.png"/><Relationship Id="rId4" Type="http://schemas.openxmlformats.org/officeDocument/2006/relationships/hyperlink" Target="https://tinyurl.com/NOWData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hyperlink" Target="https://tinyurl.com/TMIAboutTMY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hyperlink" Target="https://tinyurl.com/kWEngineeringGetPsyched" TargetMode="Externa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49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49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4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G"/><Relationship Id="rId3" Type="http://schemas.openxmlformats.org/officeDocument/2006/relationships/hyperlink" Target="https://tinyurl.com/SSLoadsAndPsych" TargetMode="External"/><Relationship Id="rId7" Type="http://schemas.openxmlformats.org/officeDocument/2006/relationships/image" Target="../media/image16.png"/><Relationship Id="rId2" Type="http://schemas.openxmlformats.org/officeDocument/2006/relationships/hyperlink" Target="https://tinyurl.com/SSBenchmarkUCAScoping" TargetMode="External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hyperlink" Target="https://tinyurl.com/SSSystemDgmIntro" TargetMode="External"/><Relationship Id="rId9" Type="http://schemas.openxmlformats.org/officeDocument/2006/relationships/image" Target="../media/image18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49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8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9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s://tinyurl.com/EBCxCostBenefitSpreadsheet" TargetMode="Externa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4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50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3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1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7" Type="http://schemas.openxmlformats.org/officeDocument/2006/relationships/image" Target="../media/image17.png"/><Relationship Id="rId2" Type="http://schemas.openxmlformats.org/officeDocument/2006/relationships/hyperlink" Target="mailto:r2s2@pge.com" TargetMode="External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56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6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hyperlink" Target="https://tinyurl.com/EBCxWS0102PumpOpt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hyperlink" Target="https://tinyurl.com/EBCxWS0102PumpOpt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4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ED92CB-831A-72CC-FD0A-611CC9562B3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BCx Workshop Series 18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A6CD1C8-C6F4-1800-6FD4-EFCAA834FCE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ession 1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0CBE7AC-5B78-6CD9-A556-7B384A52A95A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avid Sellers, Facility Dynamics Engineering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49E186F-8183-E953-6CF1-72418E54FEF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enior Engineer</a:t>
            </a:r>
          </a:p>
        </p:txBody>
      </p:sp>
    </p:spTree>
    <p:extLst>
      <p:ext uri="{BB962C8B-B14F-4D97-AF65-F5344CB8AC3E}">
        <p14:creationId xmlns:p14="http://schemas.microsoft.com/office/powerpoint/2010/main" val="35134273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57C0736-7CCD-467B-A074-C4B12EF9964C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E67989E-2D60-3EC1-86A6-78A4D1E32D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echnical Guide</a:t>
            </a:r>
          </a:p>
        </p:txBody>
      </p:sp>
    </p:spTree>
    <p:extLst>
      <p:ext uri="{BB962C8B-B14F-4D97-AF65-F5344CB8AC3E}">
        <p14:creationId xmlns:p14="http://schemas.microsoft.com/office/powerpoint/2010/main" val="25356646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16BB9C-C4A8-83B1-B22B-7FC85C1895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BCx Resour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BF4C08-91C7-B4C4-53E6-3F6488D22A3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hlinkClick r:id="rId2"/>
              </a:rPr>
              <a:t>https://tinyurl.com/EBCxGuideAndChecklist</a:t>
            </a:r>
            <a:r>
              <a:rPr lang="en-US" sz="2000" dirty="0"/>
              <a:t> </a:t>
            </a:r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4987868-ABF8-48DC-9791-6D2B15A506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7230" y="1566662"/>
            <a:ext cx="914400" cy="914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E649171-1308-38E9-30BF-3308429674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4610" y="1357742"/>
            <a:ext cx="3930304" cy="512113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AE1DE76-8A1B-FA27-32A6-9EBE7134D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6861" y="2628505"/>
            <a:ext cx="7086600" cy="3850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665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27B864A-EBE5-CD77-7447-7398A340CC5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 Psych Chart Refresher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D120A8E-E60F-EC72-E17E-65C1CFD7D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tuational Awareness</a:t>
            </a:r>
          </a:p>
        </p:txBody>
      </p:sp>
    </p:spTree>
    <p:extLst>
      <p:ext uri="{BB962C8B-B14F-4D97-AF65-F5344CB8AC3E}">
        <p14:creationId xmlns:p14="http://schemas.microsoft.com/office/powerpoint/2010/main" val="15108834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D1A19A12-B8FA-CE6D-03D1-8682AE9E1C2C}"/>
              </a:ext>
            </a:extLst>
          </p:cNvPr>
          <p:cNvGrpSpPr/>
          <p:nvPr/>
        </p:nvGrpSpPr>
        <p:grpSpPr>
          <a:xfrm rot="5400000">
            <a:off x="18338423" y="-69331"/>
            <a:ext cx="288835" cy="5975684"/>
            <a:chOff x="9011653" y="308811"/>
            <a:chExt cx="288835" cy="5975684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7D56EA7-EC39-8B4E-6DD8-721C2586E6A3}"/>
                </a:ext>
              </a:extLst>
            </p:cNvPr>
            <p:cNvCxnSpPr>
              <a:cxnSpLocks/>
            </p:cNvCxnSpPr>
            <p:nvPr/>
          </p:nvCxnSpPr>
          <p:spPr>
            <a:xfrm>
              <a:off x="9011653" y="308811"/>
              <a:ext cx="32084" cy="5975684"/>
            </a:xfrm>
            <a:prstGeom prst="line">
              <a:avLst/>
            </a:prstGeom>
            <a:ln w="22225" cap="rnd"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A6974A4-FC4F-95DB-4621-676F1758A7D0}"/>
                </a:ext>
              </a:extLst>
            </p:cNvPr>
            <p:cNvSpPr txBox="1"/>
            <p:nvPr/>
          </p:nvSpPr>
          <p:spPr>
            <a:xfrm>
              <a:off x="9023489" y="308811"/>
              <a:ext cx="276999" cy="202643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Constant Dry Bulb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35D55F6-9E5D-91AB-982C-653DDAE01F42}"/>
              </a:ext>
            </a:extLst>
          </p:cNvPr>
          <p:cNvGrpSpPr/>
          <p:nvPr/>
        </p:nvGrpSpPr>
        <p:grpSpPr>
          <a:xfrm>
            <a:off x="15494997" y="3795069"/>
            <a:ext cx="5975686" cy="288835"/>
            <a:chOff x="3618648" y="3640495"/>
            <a:chExt cx="5975686" cy="288835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186B73CE-4812-FC31-DB37-B578A5E73367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5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BB76D11-7FDB-4FD7-5AF7-C5E437207C22}"/>
                </a:ext>
              </a:extLst>
            </p:cNvPr>
            <p:cNvSpPr txBox="1"/>
            <p:nvPr/>
          </p:nvSpPr>
          <p:spPr>
            <a:xfrm rot="5400000">
              <a:off x="8278561" y="2613558"/>
              <a:ext cx="276999" cy="2354546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5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5"/>
                  </a:solidFill>
                </a:rPr>
                <a:t>Constant Dew Point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886AB32-EA0D-1C30-ED80-0108410781DB}"/>
              </a:ext>
            </a:extLst>
          </p:cNvPr>
          <p:cNvGrpSpPr/>
          <p:nvPr/>
        </p:nvGrpSpPr>
        <p:grpSpPr>
          <a:xfrm>
            <a:off x="15494997" y="732141"/>
            <a:ext cx="5975686" cy="288835"/>
            <a:chOff x="3618648" y="3640495"/>
            <a:chExt cx="5975686" cy="288835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4DB19641-3EB2-6098-5C5E-068D7F7E569A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rgbClr val="0070C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FAD7842-3927-E3FD-EDF6-12A1C5E6D725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rgbClr val="0070C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onstant Humidity Ratio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95CAE17B-96F2-6867-EFE2-77D9CC2A2752}"/>
              </a:ext>
            </a:extLst>
          </p:cNvPr>
          <p:cNvGrpSpPr/>
          <p:nvPr/>
        </p:nvGrpSpPr>
        <p:grpSpPr>
          <a:xfrm>
            <a:off x="15494997" y="1753117"/>
            <a:ext cx="5975686" cy="288835"/>
            <a:chOff x="3618648" y="3640495"/>
            <a:chExt cx="5975686" cy="288835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FB5B925D-6ADC-63E7-E836-17B36552E21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6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94D9241-948D-0E72-D342-CEFF1C410E8C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6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6"/>
                  </a:solidFill>
                </a:rPr>
                <a:t>Constant SHR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3F97888-BDF3-2A2C-EC56-838101A87D45}"/>
              </a:ext>
            </a:extLst>
          </p:cNvPr>
          <p:cNvGrpSpPr/>
          <p:nvPr/>
        </p:nvGrpSpPr>
        <p:grpSpPr>
          <a:xfrm>
            <a:off x="15494997" y="4816045"/>
            <a:ext cx="5975686" cy="288835"/>
            <a:chOff x="3618648" y="3640495"/>
            <a:chExt cx="5975686" cy="288835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46D0B96-8034-4085-8A79-D9343A1DEC01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rgbClr val="FF9933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8D91255-E658-2B21-0A56-52AF36F53C25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rgbClr val="FF9933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FF9933"/>
                  </a:solidFill>
                </a:rPr>
                <a:t>Constant Wet Bulb</a:t>
              </a: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F30CA69-A9D7-4D3D-EF37-95B4D5972D2D}"/>
              </a:ext>
            </a:extLst>
          </p:cNvPr>
          <p:cNvGrpSpPr/>
          <p:nvPr/>
        </p:nvGrpSpPr>
        <p:grpSpPr>
          <a:xfrm rot="10800000">
            <a:off x="12952820" y="218866"/>
            <a:ext cx="5877983" cy="5992494"/>
            <a:chOff x="2932641" y="190291"/>
            <a:chExt cx="5877983" cy="5992494"/>
          </a:xfrm>
        </p:grpSpPr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BCEB27D4-62BE-C8AF-73F1-4936BF02E889}"/>
                </a:ext>
              </a:extLst>
            </p:cNvPr>
            <p:cNvSpPr/>
            <p:nvPr/>
          </p:nvSpPr>
          <p:spPr>
            <a:xfrm>
              <a:off x="2932641" y="323851"/>
              <a:ext cx="5877983" cy="5858934"/>
            </a:xfrm>
            <a:custGeom>
              <a:avLst/>
              <a:gdLst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57300 w 5162550"/>
                <a:gd name="connsiteY7" fmla="*/ 5353050 h 5715000"/>
                <a:gd name="connsiteX8" fmla="*/ 819150 w 5162550"/>
                <a:gd name="connsiteY8" fmla="*/ 5553075 h 5715000"/>
                <a:gd name="connsiteX9" fmla="*/ 0 w 5162550"/>
                <a:gd name="connsiteY9" fmla="*/ 5715000 h 5715000"/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86933 w 5162550"/>
                <a:gd name="connsiteY7" fmla="*/ 5374217 h 5715000"/>
                <a:gd name="connsiteX8" fmla="*/ 819150 w 5162550"/>
                <a:gd name="connsiteY8" fmla="*/ 5553075 h 5715000"/>
                <a:gd name="connsiteX9" fmla="*/ 0 w 5162550"/>
                <a:gd name="connsiteY9" fmla="*/ 5715000 h 5715000"/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86933 w 5162550"/>
                <a:gd name="connsiteY7" fmla="*/ 5374217 h 5715000"/>
                <a:gd name="connsiteX8" fmla="*/ 789517 w 5162550"/>
                <a:gd name="connsiteY8" fmla="*/ 5548842 h 5715000"/>
                <a:gd name="connsiteX9" fmla="*/ 0 w 5162550"/>
                <a:gd name="connsiteY9" fmla="*/ 5715000 h 5715000"/>
                <a:gd name="connsiteX0" fmla="*/ 5369983 w 5369983"/>
                <a:gd name="connsiteY0" fmla="*/ 0 h 5786967"/>
                <a:gd name="connsiteX1" fmla="*/ 4988983 w 5369983"/>
                <a:gd name="connsiteY1" fmla="*/ 1076325 h 5786967"/>
                <a:gd name="connsiteX2" fmla="*/ 4446058 w 5369983"/>
                <a:gd name="connsiteY2" fmla="*/ 2333625 h 5786967"/>
                <a:gd name="connsiteX3" fmla="*/ 3922183 w 5369983"/>
                <a:gd name="connsiteY3" fmla="*/ 3248025 h 5786967"/>
                <a:gd name="connsiteX4" fmla="*/ 3426883 w 5369983"/>
                <a:gd name="connsiteY4" fmla="*/ 3933825 h 5786967"/>
                <a:gd name="connsiteX5" fmla="*/ 2836333 w 5369983"/>
                <a:gd name="connsiteY5" fmla="*/ 4543425 h 5786967"/>
                <a:gd name="connsiteX6" fmla="*/ 2245783 w 5369983"/>
                <a:gd name="connsiteY6" fmla="*/ 4981575 h 5786967"/>
                <a:gd name="connsiteX7" fmla="*/ 1494366 w 5369983"/>
                <a:gd name="connsiteY7" fmla="*/ 5374217 h 5786967"/>
                <a:gd name="connsiteX8" fmla="*/ 996950 w 5369983"/>
                <a:gd name="connsiteY8" fmla="*/ 5548842 h 5786967"/>
                <a:gd name="connsiteX9" fmla="*/ 0 w 5369983"/>
                <a:gd name="connsiteY9" fmla="*/ 5786967 h 5786967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0 w 5877983"/>
                <a:gd name="connsiteY9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2326 w 5877983"/>
                <a:gd name="connsiteY9" fmla="*/ 5695949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53075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53075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77983" h="5858934">
                  <a:moveTo>
                    <a:pt x="5877983" y="0"/>
                  </a:moveTo>
                  <a:cubicBezTo>
                    <a:pt x="5764476" y="343694"/>
                    <a:pt x="5650970" y="687388"/>
                    <a:pt x="5496983" y="1076325"/>
                  </a:cubicBezTo>
                  <a:cubicBezTo>
                    <a:pt x="5342996" y="1465262"/>
                    <a:pt x="5131858" y="1971675"/>
                    <a:pt x="4954058" y="2333625"/>
                  </a:cubicBezTo>
                  <a:cubicBezTo>
                    <a:pt x="4776258" y="2695575"/>
                    <a:pt x="4600045" y="2981325"/>
                    <a:pt x="4430183" y="3248025"/>
                  </a:cubicBezTo>
                  <a:cubicBezTo>
                    <a:pt x="4260320" y="3514725"/>
                    <a:pt x="4115858" y="3717925"/>
                    <a:pt x="3934883" y="3933825"/>
                  </a:cubicBezTo>
                  <a:cubicBezTo>
                    <a:pt x="3753908" y="4149725"/>
                    <a:pt x="3541183" y="4368800"/>
                    <a:pt x="3344333" y="4543425"/>
                  </a:cubicBezTo>
                  <a:cubicBezTo>
                    <a:pt x="3147483" y="4718050"/>
                    <a:pt x="2977444" y="4843110"/>
                    <a:pt x="2753783" y="4981575"/>
                  </a:cubicBezTo>
                  <a:cubicBezTo>
                    <a:pt x="2530122" y="5120040"/>
                    <a:pt x="2210505" y="5278967"/>
                    <a:pt x="2002366" y="5374217"/>
                  </a:cubicBezTo>
                  <a:cubicBezTo>
                    <a:pt x="1794227" y="5469467"/>
                    <a:pt x="1756656" y="5465586"/>
                    <a:pt x="1504950" y="5553075"/>
                  </a:cubicBezTo>
                  <a:cubicBezTo>
                    <a:pt x="1308277" y="5606697"/>
                    <a:pt x="1077385" y="5674605"/>
                    <a:pt x="826560" y="5725582"/>
                  </a:cubicBezTo>
                  <a:cubicBezTo>
                    <a:pt x="575735" y="5776559"/>
                    <a:pt x="275520" y="5814483"/>
                    <a:pt x="0" y="5858934"/>
                  </a:cubicBezTo>
                </a:path>
              </a:pathLst>
            </a:custGeom>
            <a:noFill/>
            <a:ln w="22225" cap="rnd">
              <a:solidFill>
                <a:schemeClr val="bg2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393CCB5-023D-C57D-462D-864844B042F3}"/>
                </a:ext>
              </a:extLst>
            </p:cNvPr>
            <p:cNvSpPr txBox="1"/>
            <p:nvPr/>
          </p:nvSpPr>
          <p:spPr>
            <a:xfrm rot="1290257">
              <a:off x="8101557" y="190291"/>
              <a:ext cx="276999" cy="2354546"/>
            </a:xfrm>
            <a:custGeom>
              <a:avLst/>
              <a:gdLst>
                <a:gd name="connsiteX0" fmla="*/ 0 w 276999"/>
                <a:gd name="connsiteY0" fmla="*/ 0 h 2354546"/>
                <a:gd name="connsiteX1" fmla="*/ 276999 w 276999"/>
                <a:gd name="connsiteY1" fmla="*/ 0 h 2354546"/>
                <a:gd name="connsiteX2" fmla="*/ 276999 w 276999"/>
                <a:gd name="connsiteY2" fmla="*/ 2354546 h 2354546"/>
                <a:gd name="connsiteX3" fmla="*/ 0 w 276999"/>
                <a:gd name="connsiteY3" fmla="*/ 2354546 h 2354546"/>
                <a:gd name="connsiteX4" fmla="*/ 0 w 276999"/>
                <a:gd name="connsiteY4" fmla="*/ 0 h 2354546"/>
                <a:gd name="connsiteX0" fmla="*/ 0 w 276999"/>
                <a:gd name="connsiteY0" fmla="*/ 0 h 2354546"/>
                <a:gd name="connsiteX1" fmla="*/ 276999 w 276999"/>
                <a:gd name="connsiteY1" fmla="*/ 0 h 2354546"/>
                <a:gd name="connsiteX2" fmla="*/ 274429 w 276999"/>
                <a:gd name="connsiteY2" fmla="*/ 188198 h 2354546"/>
                <a:gd name="connsiteX3" fmla="*/ 276999 w 276999"/>
                <a:gd name="connsiteY3" fmla="*/ 2354546 h 2354546"/>
                <a:gd name="connsiteX4" fmla="*/ 0 w 276999"/>
                <a:gd name="connsiteY4" fmla="*/ 2354546 h 2354546"/>
                <a:gd name="connsiteX5" fmla="*/ 0 w 276999"/>
                <a:gd name="connsiteY5" fmla="*/ 0 h 2354546"/>
                <a:gd name="connsiteX0" fmla="*/ 276999 w 365869"/>
                <a:gd name="connsiteY0" fmla="*/ 2354546 h 2354546"/>
                <a:gd name="connsiteX1" fmla="*/ 0 w 365869"/>
                <a:gd name="connsiteY1" fmla="*/ 2354546 h 2354546"/>
                <a:gd name="connsiteX2" fmla="*/ 0 w 365869"/>
                <a:gd name="connsiteY2" fmla="*/ 0 h 2354546"/>
                <a:gd name="connsiteX3" fmla="*/ 276999 w 365869"/>
                <a:gd name="connsiteY3" fmla="*/ 0 h 2354546"/>
                <a:gd name="connsiteX4" fmla="*/ 365869 w 365869"/>
                <a:gd name="connsiteY4" fmla="*/ 279638 h 2354546"/>
                <a:gd name="connsiteX0" fmla="*/ 276999 w 365869"/>
                <a:gd name="connsiteY0" fmla="*/ 2354546 h 2354546"/>
                <a:gd name="connsiteX1" fmla="*/ 0 w 365869"/>
                <a:gd name="connsiteY1" fmla="*/ 2354546 h 2354546"/>
                <a:gd name="connsiteX2" fmla="*/ 0 w 365869"/>
                <a:gd name="connsiteY2" fmla="*/ 0 h 2354546"/>
                <a:gd name="connsiteX3" fmla="*/ 276999 w 365869"/>
                <a:gd name="connsiteY3" fmla="*/ 0 h 2354546"/>
                <a:gd name="connsiteX4" fmla="*/ 365869 w 365869"/>
                <a:gd name="connsiteY4" fmla="*/ 279638 h 2354546"/>
                <a:gd name="connsiteX0" fmla="*/ 276999 w 276999"/>
                <a:gd name="connsiteY0" fmla="*/ 2354546 h 2354546"/>
                <a:gd name="connsiteX1" fmla="*/ 0 w 276999"/>
                <a:gd name="connsiteY1" fmla="*/ 2354546 h 2354546"/>
                <a:gd name="connsiteX2" fmla="*/ 0 w 276999"/>
                <a:gd name="connsiteY2" fmla="*/ 0 h 2354546"/>
                <a:gd name="connsiteX3" fmla="*/ 276999 w 276999"/>
                <a:gd name="connsiteY3" fmla="*/ 0 h 2354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6999" h="2354546">
                  <a:moveTo>
                    <a:pt x="276999" y="2354546"/>
                  </a:moveTo>
                  <a:lnTo>
                    <a:pt x="0" y="2354546"/>
                  </a:lnTo>
                  <a:lnTo>
                    <a:pt x="0" y="0"/>
                  </a:lnTo>
                  <a:lnTo>
                    <a:pt x="276999" y="0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22225" cap="rnd">
              <a:solidFill>
                <a:schemeClr val="tx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/>
                <a:t>Constant RH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BD6B643A-EB31-50A8-19EF-0514F4DD4D45}"/>
              </a:ext>
            </a:extLst>
          </p:cNvPr>
          <p:cNvGrpSpPr/>
          <p:nvPr/>
        </p:nvGrpSpPr>
        <p:grpSpPr>
          <a:xfrm>
            <a:off x="15494997" y="5837021"/>
            <a:ext cx="5975686" cy="288835"/>
            <a:chOff x="3618648" y="3640495"/>
            <a:chExt cx="5975686" cy="288835"/>
          </a:xfrm>
        </p:grpSpPr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26BC1FB-CCDA-BEE9-3AE2-F061FB829F7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4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46AD5F22-4ECE-E221-5984-3F8F301A1DF3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4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4"/>
                  </a:solidFill>
                </a:rPr>
                <a:t>Constant Enthalpy</a:t>
              </a: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A34AC7F6-EA5F-9577-2436-BF757A9224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Psych Chart Refresh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DFA2DE-C11D-CA8E-F306-69268BF51C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1148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Identify the different lines on a psych chart</a:t>
            </a:r>
          </a:p>
          <a:p>
            <a:r>
              <a:rPr lang="en-US" sz="2400" dirty="0"/>
              <a:t>Constant dry bulb</a:t>
            </a:r>
          </a:p>
          <a:p>
            <a:r>
              <a:rPr lang="en-US" sz="2400" dirty="0"/>
              <a:t>Constant wet bulb</a:t>
            </a:r>
          </a:p>
          <a:p>
            <a:r>
              <a:rPr lang="en-US" sz="2400" dirty="0"/>
              <a:t>Constant dew point</a:t>
            </a:r>
          </a:p>
          <a:p>
            <a:r>
              <a:rPr lang="en-US" sz="2400" dirty="0"/>
              <a:t>Constant humidity ratio</a:t>
            </a:r>
          </a:p>
          <a:p>
            <a:r>
              <a:rPr lang="en-US" sz="2400" dirty="0"/>
              <a:t>Constant relative humidity</a:t>
            </a:r>
          </a:p>
          <a:p>
            <a:r>
              <a:rPr lang="en-US" sz="2400" dirty="0"/>
              <a:t>Specific heat ratio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1EBDA2-5577-FDFB-9765-9D1F4A6FA2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9200" y="1816305"/>
            <a:ext cx="6334755" cy="4885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06428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61EBDA2-5577-FDFB-9765-9D1F4A6FA2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0003" y="0"/>
            <a:ext cx="8891993" cy="6858000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D1A19A12-B8FA-CE6D-03D1-8682AE9E1C2C}"/>
              </a:ext>
            </a:extLst>
          </p:cNvPr>
          <p:cNvGrpSpPr/>
          <p:nvPr/>
        </p:nvGrpSpPr>
        <p:grpSpPr>
          <a:xfrm rot="5400000">
            <a:off x="7110626" y="-69331"/>
            <a:ext cx="288835" cy="5975684"/>
            <a:chOff x="9011653" y="308811"/>
            <a:chExt cx="288835" cy="5975684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7D56EA7-EC39-8B4E-6DD8-721C2586E6A3}"/>
                </a:ext>
              </a:extLst>
            </p:cNvPr>
            <p:cNvCxnSpPr>
              <a:cxnSpLocks/>
            </p:cNvCxnSpPr>
            <p:nvPr/>
          </p:nvCxnSpPr>
          <p:spPr>
            <a:xfrm>
              <a:off x="9011653" y="308811"/>
              <a:ext cx="32084" cy="5975684"/>
            </a:xfrm>
            <a:prstGeom prst="line">
              <a:avLst/>
            </a:prstGeom>
            <a:ln w="22225" cap="rnd"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A6974A4-FC4F-95DB-4621-676F1758A7D0}"/>
                </a:ext>
              </a:extLst>
            </p:cNvPr>
            <p:cNvSpPr txBox="1"/>
            <p:nvPr/>
          </p:nvSpPr>
          <p:spPr>
            <a:xfrm>
              <a:off x="9023489" y="308811"/>
              <a:ext cx="276999" cy="202643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Constant Dry Bulb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35D55F6-9E5D-91AB-982C-653DDAE01F42}"/>
              </a:ext>
            </a:extLst>
          </p:cNvPr>
          <p:cNvGrpSpPr/>
          <p:nvPr/>
        </p:nvGrpSpPr>
        <p:grpSpPr>
          <a:xfrm>
            <a:off x="4267200" y="3795069"/>
            <a:ext cx="5975686" cy="288835"/>
            <a:chOff x="3618648" y="3640495"/>
            <a:chExt cx="5975686" cy="288835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186B73CE-4812-FC31-DB37-B578A5E73367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5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BB76D11-7FDB-4FD7-5AF7-C5E437207C22}"/>
                </a:ext>
              </a:extLst>
            </p:cNvPr>
            <p:cNvSpPr txBox="1"/>
            <p:nvPr/>
          </p:nvSpPr>
          <p:spPr>
            <a:xfrm rot="5400000">
              <a:off x="8278561" y="2613558"/>
              <a:ext cx="276999" cy="2354546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5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5"/>
                  </a:solidFill>
                </a:rPr>
                <a:t>Constant Dew Point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886AB32-EA0D-1C30-ED80-0108410781DB}"/>
              </a:ext>
            </a:extLst>
          </p:cNvPr>
          <p:cNvGrpSpPr/>
          <p:nvPr/>
        </p:nvGrpSpPr>
        <p:grpSpPr>
          <a:xfrm>
            <a:off x="4267200" y="732141"/>
            <a:ext cx="5975686" cy="288835"/>
            <a:chOff x="3618648" y="3640495"/>
            <a:chExt cx="5975686" cy="288835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4DB19641-3EB2-6098-5C5E-068D7F7E569A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rgbClr val="0070C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FAD7842-3927-E3FD-EDF6-12A1C5E6D725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rgbClr val="0070C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onstant Humidity Ratio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95CAE17B-96F2-6867-EFE2-77D9CC2A2752}"/>
              </a:ext>
            </a:extLst>
          </p:cNvPr>
          <p:cNvGrpSpPr/>
          <p:nvPr/>
        </p:nvGrpSpPr>
        <p:grpSpPr>
          <a:xfrm>
            <a:off x="4267200" y="1753117"/>
            <a:ext cx="5975686" cy="288835"/>
            <a:chOff x="3618648" y="3640495"/>
            <a:chExt cx="5975686" cy="288835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FB5B925D-6ADC-63E7-E836-17B36552E21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6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94D9241-948D-0E72-D342-CEFF1C410E8C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6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6"/>
                  </a:solidFill>
                </a:rPr>
                <a:t>Constant SHR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3F97888-BDF3-2A2C-EC56-838101A87D45}"/>
              </a:ext>
            </a:extLst>
          </p:cNvPr>
          <p:cNvGrpSpPr/>
          <p:nvPr/>
        </p:nvGrpSpPr>
        <p:grpSpPr>
          <a:xfrm>
            <a:off x="4267200" y="4816045"/>
            <a:ext cx="5975686" cy="288835"/>
            <a:chOff x="3618648" y="3640495"/>
            <a:chExt cx="5975686" cy="288835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46D0B96-8034-4085-8A79-D9343A1DEC01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rgbClr val="FF9933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8D91255-E658-2B21-0A56-52AF36F53C25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rgbClr val="FF9933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FF9933"/>
                  </a:solidFill>
                </a:rPr>
                <a:t>Constant Wet Bulb</a:t>
              </a: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F30CA69-A9D7-4D3D-EF37-95B4D5972D2D}"/>
              </a:ext>
            </a:extLst>
          </p:cNvPr>
          <p:cNvGrpSpPr/>
          <p:nvPr/>
        </p:nvGrpSpPr>
        <p:grpSpPr>
          <a:xfrm rot="10800000">
            <a:off x="1725023" y="218866"/>
            <a:ext cx="5877983" cy="5992494"/>
            <a:chOff x="2932641" y="190291"/>
            <a:chExt cx="5877983" cy="5992494"/>
          </a:xfrm>
        </p:grpSpPr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BCEB27D4-62BE-C8AF-73F1-4936BF02E889}"/>
                </a:ext>
              </a:extLst>
            </p:cNvPr>
            <p:cNvSpPr/>
            <p:nvPr/>
          </p:nvSpPr>
          <p:spPr>
            <a:xfrm>
              <a:off x="2932641" y="323851"/>
              <a:ext cx="5877983" cy="5858934"/>
            </a:xfrm>
            <a:custGeom>
              <a:avLst/>
              <a:gdLst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57300 w 5162550"/>
                <a:gd name="connsiteY7" fmla="*/ 5353050 h 5715000"/>
                <a:gd name="connsiteX8" fmla="*/ 819150 w 5162550"/>
                <a:gd name="connsiteY8" fmla="*/ 5553075 h 5715000"/>
                <a:gd name="connsiteX9" fmla="*/ 0 w 5162550"/>
                <a:gd name="connsiteY9" fmla="*/ 5715000 h 5715000"/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86933 w 5162550"/>
                <a:gd name="connsiteY7" fmla="*/ 5374217 h 5715000"/>
                <a:gd name="connsiteX8" fmla="*/ 819150 w 5162550"/>
                <a:gd name="connsiteY8" fmla="*/ 5553075 h 5715000"/>
                <a:gd name="connsiteX9" fmla="*/ 0 w 5162550"/>
                <a:gd name="connsiteY9" fmla="*/ 5715000 h 5715000"/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86933 w 5162550"/>
                <a:gd name="connsiteY7" fmla="*/ 5374217 h 5715000"/>
                <a:gd name="connsiteX8" fmla="*/ 789517 w 5162550"/>
                <a:gd name="connsiteY8" fmla="*/ 5548842 h 5715000"/>
                <a:gd name="connsiteX9" fmla="*/ 0 w 5162550"/>
                <a:gd name="connsiteY9" fmla="*/ 5715000 h 5715000"/>
                <a:gd name="connsiteX0" fmla="*/ 5369983 w 5369983"/>
                <a:gd name="connsiteY0" fmla="*/ 0 h 5786967"/>
                <a:gd name="connsiteX1" fmla="*/ 4988983 w 5369983"/>
                <a:gd name="connsiteY1" fmla="*/ 1076325 h 5786967"/>
                <a:gd name="connsiteX2" fmla="*/ 4446058 w 5369983"/>
                <a:gd name="connsiteY2" fmla="*/ 2333625 h 5786967"/>
                <a:gd name="connsiteX3" fmla="*/ 3922183 w 5369983"/>
                <a:gd name="connsiteY3" fmla="*/ 3248025 h 5786967"/>
                <a:gd name="connsiteX4" fmla="*/ 3426883 w 5369983"/>
                <a:gd name="connsiteY4" fmla="*/ 3933825 h 5786967"/>
                <a:gd name="connsiteX5" fmla="*/ 2836333 w 5369983"/>
                <a:gd name="connsiteY5" fmla="*/ 4543425 h 5786967"/>
                <a:gd name="connsiteX6" fmla="*/ 2245783 w 5369983"/>
                <a:gd name="connsiteY6" fmla="*/ 4981575 h 5786967"/>
                <a:gd name="connsiteX7" fmla="*/ 1494366 w 5369983"/>
                <a:gd name="connsiteY7" fmla="*/ 5374217 h 5786967"/>
                <a:gd name="connsiteX8" fmla="*/ 996950 w 5369983"/>
                <a:gd name="connsiteY8" fmla="*/ 5548842 h 5786967"/>
                <a:gd name="connsiteX9" fmla="*/ 0 w 5369983"/>
                <a:gd name="connsiteY9" fmla="*/ 5786967 h 5786967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0 w 5877983"/>
                <a:gd name="connsiteY9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2326 w 5877983"/>
                <a:gd name="connsiteY9" fmla="*/ 5695949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53075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53075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77983" h="5858934">
                  <a:moveTo>
                    <a:pt x="5877983" y="0"/>
                  </a:moveTo>
                  <a:cubicBezTo>
                    <a:pt x="5764476" y="343694"/>
                    <a:pt x="5650970" y="687388"/>
                    <a:pt x="5496983" y="1076325"/>
                  </a:cubicBezTo>
                  <a:cubicBezTo>
                    <a:pt x="5342996" y="1465262"/>
                    <a:pt x="5131858" y="1971675"/>
                    <a:pt x="4954058" y="2333625"/>
                  </a:cubicBezTo>
                  <a:cubicBezTo>
                    <a:pt x="4776258" y="2695575"/>
                    <a:pt x="4600045" y="2981325"/>
                    <a:pt x="4430183" y="3248025"/>
                  </a:cubicBezTo>
                  <a:cubicBezTo>
                    <a:pt x="4260320" y="3514725"/>
                    <a:pt x="4115858" y="3717925"/>
                    <a:pt x="3934883" y="3933825"/>
                  </a:cubicBezTo>
                  <a:cubicBezTo>
                    <a:pt x="3753908" y="4149725"/>
                    <a:pt x="3541183" y="4368800"/>
                    <a:pt x="3344333" y="4543425"/>
                  </a:cubicBezTo>
                  <a:cubicBezTo>
                    <a:pt x="3147483" y="4718050"/>
                    <a:pt x="2977444" y="4843110"/>
                    <a:pt x="2753783" y="4981575"/>
                  </a:cubicBezTo>
                  <a:cubicBezTo>
                    <a:pt x="2530122" y="5120040"/>
                    <a:pt x="2210505" y="5278967"/>
                    <a:pt x="2002366" y="5374217"/>
                  </a:cubicBezTo>
                  <a:cubicBezTo>
                    <a:pt x="1794227" y="5469467"/>
                    <a:pt x="1756656" y="5465586"/>
                    <a:pt x="1504950" y="5553075"/>
                  </a:cubicBezTo>
                  <a:cubicBezTo>
                    <a:pt x="1308277" y="5606697"/>
                    <a:pt x="1077385" y="5674605"/>
                    <a:pt x="826560" y="5725582"/>
                  </a:cubicBezTo>
                  <a:cubicBezTo>
                    <a:pt x="575735" y="5776559"/>
                    <a:pt x="275520" y="5814483"/>
                    <a:pt x="0" y="5858934"/>
                  </a:cubicBezTo>
                </a:path>
              </a:pathLst>
            </a:custGeom>
            <a:noFill/>
            <a:ln w="22225" cap="rnd">
              <a:solidFill>
                <a:schemeClr val="bg2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393CCB5-023D-C57D-462D-864844B042F3}"/>
                </a:ext>
              </a:extLst>
            </p:cNvPr>
            <p:cNvSpPr txBox="1"/>
            <p:nvPr/>
          </p:nvSpPr>
          <p:spPr>
            <a:xfrm rot="1290257">
              <a:off x="8101557" y="190291"/>
              <a:ext cx="276999" cy="2354546"/>
            </a:xfrm>
            <a:custGeom>
              <a:avLst/>
              <a:gdLst>
                <a:gd name="connsiteX0" fmla="*/ 0 w 276999"/>
                <a:gd name="connsiteY0" fmla="*/ 0 h 2354546"/>
                <a:gd name="connsiteX1" fmla="*/ 276999 w 276999"/>
                <a:gd name="connsiteY1" fmla="*/ 0 h 2354546"/>
                <a:gd name="connsiteX2" fmla="*/ 276999 w 276999"/>
                <a:gd name="connsiteY2" fmla="*/ 2354546 h 2354546"/>
                <a:gd name="connsiteX3" fmla="*/ 0 w 276999"/>
                <a:gd name="connsiteY3" fmla="*/ 2354546 h 2354546"/>
                <a:gd name="connsiteX4" fmla="*/ 0 w 276999"/>
                <a:gd name="connsiteY4" fmla="*/ 0 h 2354546"/>
                <a:gd name="connsiteX0" fmla="*/ 0 w 276999"/>
                <a:gd name="connsiteY0" fmla="*/ 0 h 2354546"/>
                <a:gd name="connsiteX1" fmla="*/ 276999 w 276999"/>
                <a:gd name="connsiteY1" fmla="*/ 0 h 2354546"/>
                <a:gd name="connsiteX2" fmla="*/ 274429 w 276999"/>
                <a:gd name="connsiteY2" fmla="*/ 188198 h 2354546"/>
                <a:gd name="connsiteX3" fmla="*/ 276999 w 276999"/>
                <a:gd name="connsiteY3" fmla="*/ 2354546 h 2354546"/>
                <a:gd name="connsiteX4" fmla="*/ 0 w 276999"/>
                <a:gd name="connsiteY4" fmla="*/ 2354546 h 2354546"/>
                <a:gd name="connsiteX5" fmla="*/ 0 w 276999"/>
                <a:gd name="connsiteY5" fmla="*/ 0 h 2354546"/>
                <a:gd name="connsiteX0" fmla="*/ 276999 w 365869"/>
                <a:gd name="connsiteY0" fmla="*/ 2354546 h 2354546"/>
                <a:gd name="connsiteX1" fmla="*/ 0 w 365869"/>
                <a:gd name="connsiteY1" fmla="*/ 2354546 h 2354546"/>
                <a:gd name="connsiteX2" fmla="*/ 0 w 365869"/>
                <a:gd name="connsiteY2" fmla="*/ 0 h 2354546"/>
                <a:gd name="connsiteX3" fmla="*/ 276999 w 365869"/>
                <a:gd name="connsiteY3" fmla="*/ 0 h 2354546"/>
                <a:gd name="connsiteX4" fmla="*/ 365869 w 365869"/>
                <a:gd name="connsiteY4" fmla="*/ 279638 h 2354546"/>
                <a:gd name="connsiteX0" fmla="*/ 276999 w 365869"/>
                <a:gd name="connsiteY0" fmla="*/ 2354546 h 2354546"/>
                <a:gd name="connsiteX1" fmla="*/ 0 w 365869"/>
                <a:gd name="connsiteY1" fmla="*/ 2354546 h 2354546"/>
                <a:gd name="connsiteX2" fmla="*/ 0 w 365869"/>
                <a:gd name="connsiteY2" fmla="*/ 0 h 2354546"/>
                <a:gd name="connsiteX3" fmla="*/ 276999 w 365869"/>
                <a:gd name="connsiteY3" fmla="*/ 0 h 2354546"/>
                <a:gd name="connsiteX4" fmla="*/ 365869 w 365869"/>
                <a:gd name="connsiteY4" fmla="*/ 279638 h 2354546"/>
                <a:gd name="connsiteX0" fmla="*/ 276999 w 276999"/>
                <a:gd name="connsiteY0" fmla="*/ 2354546 h 2354546"/>
                <a:gd name="connsiteX1" fmla="*/ 0 w 276999"/>
                <a:gd name="connsiteY1" fmla="*/ 2354546 h 2354546"/>
                <a:gd name="connsiteX2" fmla="*/ 0 w 276999"/>
                <a:gd name="connsiteY2" fmla="*/ 0 h 2354546"/>
                <a:gd name="connsiteX3" fmla="*/ 276999 w 276999"/>
                <a:gd name="connsiteY3" fmla="*/ 0 h 2354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6999" h="2354546">
                  <a:moveTo>
                    <a:pt x="276999" y="2354546"/>
                  </a:moveTo>
                  <a:lnTo>
                    <a:pt x="0" y="2354546"/>
                  </a:lnTo>
                  <a:lnTo>
                    <a:pt x="0" y="0"/>
                  </a:lnTo>
                  <a:lnTo>
                    <a:pt x="276999" y="0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22225" cap="rnd">
              <a:solidFill>
                <a:schemeClr val="tx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/>
                <a:t>Constant RH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BD6B643A-EB31-50A8-19EF-0514F4DD4D45}"/>
              </a:ext>
            </a:extLst>
          </p:cNvPr>
          <p:cNvGrpSpPr/>
          <p:nvPr/>
        </p:nvGrpSpPr>
        <p:grpSpPr>
          <a:xfrm>
            <a:off x="4267200" y="5837021"/>
            <a:ext cx="5975686" cy="288835"/>
            <a:chOff x="3618648" y="3640495"/>
            <a:chExt cx="5975686" cy="288835"/>
          </a:xfrm>
        </p:grpSpPr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26BC1FB-CCDA-BEE9-3AE2-F061FB829F7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4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46AD5F22-4ECE-E221-5984-3F8F301A1DF3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4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4"/>
                  </a:solidFill>
                </a:rPr>
                <a:t>Constant Enthalp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3881417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9772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61EBDA2-5577-FDFB-9765-9D1F4A6FA2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0003" y="0"/>
            <a:ext cx="8891993" cy="6858000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D1A19A12-B8FA-CE6D-03D1-8682AE9E1C2C}"/>
              </a:ext>
            </a:extLst>
          </p:cNvPr>
          <p:cNvGrpSpPr/>
          <p:nvPr/>
        </p:nvGrpSpPr>
        <p:grpSpPr>
          <a:xfrm>
            <a:off x="9011653" y="308811"/>
            <a:ext cx="288835" cy="5975684"/>
            <a:chOff x="9011653" y="308811"/>
            <a:chExt cx="288835" cy="5975684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7D56EA7-EC39-8B4E-6DD8-721C2586E6A3}"/>
                </a:ext>
              </a:extLst>
            </p:cNvPr>
            <p:cNvCxnSpPr>
              <a:cxnSpLocks/>
            </p:cNvCxnSpPr>
            <p:nvPr/>
          </p:nvCxnSpPr>
          <p:spPr>
            <a:xfrm>
              <a:off x="9011653" y="308811"/>
              <a:ext cx="32084" cy="5975684"/>
            </a:xfrm>
            <a:prstGeom prst="line">
              <a:avLst/>
            </a:prstGeom>
            <a:ln w="22225" cap="rnd"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A6974A4-FC4F-95DB-4621-676F1758A7D0}"/>
                </a:ext>
              </a:extLst>
            </p:cNvPr>
            <p:cNvSpPr txBox="1"/>
            <p:nvPr/>
          </p:nvSpPr>
          <p:spPr>
            <a:xfrm>
              <a:off x="9023489" y="308811"/>
              <a:ext cx="276999" cy="202643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Constant Dry Bulb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35D55F6-9E5D-91AB-982C-653DDAE01F42}"/>
              </a:ext>
            </a:extLst>
          </p:cNvPr>
          <p:cNvGrpSpPr/>
          <p:nvPr/>
        </p:nvGrpSpPr>
        <p:grpSpPr>
          <a:xfrm>
            <a:off x="3646929" y="3649922"/>
            <a:ext cx="5975686" cy="288835"/>
            <a:chOff x="3618648" y="3640495"/>
            <a:chExt cx="5975686" cy="288835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186B73CE-4812-FC31-DB37-B578A5E73367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5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BB76D11-7FDB-4FD7-5AF7-C5E437207C22}"/>
                </a:ext>
              </a:extLst>
            </p:cNvPr>
            <p:cNvSpPr txBox="1"/>
            <p:nvPr/>
          </p:nvSpPr>
          <p:spPr>
            <a:xfrm rot="5400000">
              <a:off x="8278561" y="2613558"/>
              <a:ext cx="276999" cy="2354546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5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5"/>
                  </a:solidFill>
                </a:rPr>
                <a:t>Constant Dew Point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886AB32-EA0D-1C30-ED80-0108410781DB}"/>
              </a:ext>
            </a:extLst>
          </p:cNvPr>
          <p:cNvGrpSpPr/>
          <p:nvPr/>
        </p:nvGrpSpPr>
        <p:grpSpPr>
          <a:xfrm>
            <a:off x="3639074" y="2843451"/>
            <a:ext cx="5975686" cy="288835"/>
            <a:chOff x="3618648" y="3640495"/>
            <a:chExt cx="5975686" cy="288835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4DB19641-3EB2-6098-5C5E-068D7F7E569A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rgbClr val="0070C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FAD7842-3927-E3FD-EDF6-12A1C5E6D725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rgbClr val="0070C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0070C0"/>
                  </a:solidFill>
                </a:rPr>
                <a:t>Constant Humidity Ratio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95CAE17B-96F2-6867-EFE2-77D9CC2A2752}"/>
              </a:ext>
            </a:extLst>
          </p:cNvPr>
          <p:cNvGrpSpPr/>
          <p:nvPr/>
        </p:nvGrpSpPr>
        <p:grpSpPr>
          <a:xfrm rot="20845937">
            <a:off x="-513285" y="682653"/>
            <a:ext cx="5975686" cy="288835"/>
            <a:chOff x="3618648" y="3640495"/>
            <a:chExt cx="5975686" cy="288835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FB5B925D-6ADC-63E7-E836-17B36552E21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6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94D9241-948D-0E72-D342-CEFF1C410E8C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6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6"/>
                  </a:solidFill>
                </a:rPr>
                <a:t>Constant SHR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3F97888-BDF3-2A2C-EC56-838101A87D45}"/>
              </a:ext>
            </a:extLst>
          </p:cNvPr>
          <p:cNvGrpSpPr/>
          <p:nvPr/>
        </p:nvGrpSpPr>
        <p:grpSpPr>
          <a:xfrm rot="2520000">
            <a:off x="3284410" y="4607002"/>
            <a:ext cx="5975686" cy="288835"/>
            <a:chOff x="3618648" y="3640495"/>
            <a:chExt cx="5975686" cy="288835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46D0B96-8034-4085-8A79-D9343A1DEC01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rgbClr val="FF9933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C8D91255-E658-2B21-0A56-52AF36F53C25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rgbClr val="FF9933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FF9933"/>
                  </a:solidFill>
                </a:rPr>
                <a:t>Constant Wet Bulb</a:t>
              </a: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F30CA69-A9D7-4D3D-EF37-95B4D5972D2D}"/>
              </a:ext>
            </a:extLst>
          </p:cNvPr>
          <p:cNvGrpSpPr/>
          <p:nvPr/>
        </p:nvGrpSpPr>
        <p:grpSpPr>
          <a:xfrm>
            <a:off x="2932641" y="190291"/>
            <a:ext cx="5877983" cy="5992494"/>
            <a:chOff x="2932641" y="190291"/>
            <a:chExt cx="5877983" cy="5992494"/>
          </a:xfrm>
        </p:grpSpPr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BCEB27D4-62BE-C8AF-73F1-4936BF02E889}"/>
                </a:ext>
              </a:extLst>
            </p:cNvPr>
            <p:cNvSpPr/>
            <p:nvPr/>
          </p:nvSpPr>
          <p:spPr>
            <a:xfrm>
              <a:off x="2932641" y="323851"/>
              <a:ext cx="5877983" cy="5858934"/>
            </a:xfrm>
            <a:custGeom>
              <a:avLst/>
              <a:gdLst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57300 w 5162550"/>
                <a:gd name="connsiteY7" fmla="*/ 5353050 h 5715000"/>
                <a:gd name="connsiteX8" fmla="*/ 819150 w 5162550"/>
                <a:gd name="connsiteY8" fmla="*/ 5553075 h 5715000"/>
                <a:gd name="connsiteX9" fmla="*/ 0 w 5162550"/>
                <a:gd name="connsiteY9" fmla="*/ 5715000 h 5715000"/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86933 w 5162550"/>
                <a:gd name="connsiteY7" fmla="*/ 5374217 h 5715000"/>
                <a:gd name="connsiteX8" fmla="*/ 819150 w 5162550"/>
                <a:gd name="connsiteY8" fmla="*/ 5553075 h 5715000"/>
                <a:gd name="connsiteX9" fmla="*/ 0 w 5162550"/>
                <a:gd name="connsiteY9" fmla="*/ 5715000 h 5715000"/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86933 w 5162550"/>
                <a:gd name="connsiteY7" fmla="*/ 5374217 h 5715000"/>
                <a:gd name="connsiteX8" fmla="*/ 789517 w 5162550"/>
                <a:gd name="connsiteY8" fmla="*/ 5548842 h 5715000"/>
                <a:gd name="connsiteX9" fmla="*/ 0 w 5162550"/>
                <a:gd name="connsiteY9" fmla="*/ 5715000 h 5715000"/>
                <a:gd name="connsiteX0" fmla="*/ 5369983 w 5369983"/>
                <a:gd name="connsiteY0" fmla="*/ 0 h 5786967"/>
                <a:gd name="connsiteX1" fmla="*/ 4988983 w 5369983"/>
                <a:gd name="connsiteY1" fmla="*/ 1076325 h 5786967"/>
                <a:gd name="connsiteX2" fmla="*/ 4446058 w 5369983"/>
                <a:gd name="connsiteY2" fmla="*/ 2333625 h 5786967"/>
                <a:gd name="connsiteX3" fmla="*/ 3922183 w 5369983"/>
                <a:gd name="connsiteY3" fmla="*/ 3248025 h 5786967"/>
                <a:gd name="connsiteX4" fmla="*/ 3426883 w 5369983"/>
                <a:gd name="connsiteY4" fmla="*/ 3933825 h 5786967"/>
                <a:gd name="connsiteX5" fmla="*/ 2836333 w 5369983"/>
                <a:gd name="connsiteY5" fmla="*/ 4543425 h 5786967"/>
                <a:gd name="connsiteX6" fmla="*/ 2245783 w 5369983"/>
                <a:gd name="connsiteY6" fmla="*/ 4981575 h 5786967"/>
                <a:gd name="connsiteX7" fmla="*/ 1494366 w 5369983"/>
                <a:gd name="connsiteY7" fmla="*/ 5374217 h 5786967"/>
                <a:gd name="connsiteX8" fmla="*/ 996950 w 5369983"/>
                <a:gd name="connsiteY8" fmla="*/ 5548842 h 5786967"/>
                <a:gd name="connsiteX9" fmla="*/ 0 w 5369983"/>
                <a:gd name="connsiteY9" fmla="*/ 5786967 h 5786967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0 w 5877983"/>
                <a:gd name="connsiteY9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2326 w 5877983"/>
                <a:gd name="connsiteY9" fmla="*/ 5695949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53075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53075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77983" h="5858934">
                  <a:moveTo>
                    <a:pt x="5877983" y="0"/>
                  </a:moveTo>
                  <a:cubicBezTo>
                    <a:pt x="5764476" y="343694"/>
                    <a:pt x="5650970" y="687388"/>
                    <a:pt x="5496983" y="1076325"/>
                  </a:cubicBezTo>
                  <a:cubicBezTo>
                    <a:pt x="5342996" y="1465262"/>
                    <a:pt x="5131858" y="1971675"/>
                    <a:pt x="4954058" y="2333625"/>
                  </a:cubicBezTo>
                  <a:cubicBezTo>
                    <a:pt x="4776258" y="2695575"/>
                    <a:pt x="4600045" y="2981325"/>
                    <a:pt x="4430183" y="3248025"/>
                  </a:cubicBezTo>
                  <a:cubicBezTo>
                    <a:pt x="4260320" y="3514725"/>
                    <a:pt x="4115858" y="3717925"/>
                    <a:pt x="3934883" y="3933825"/>
                  </a:cubicBezTo>
                  <a:cubicBezTo>
                    <a:pt x="3753908" y="4149725"/>
                    <a:pt x="3541183" y="4368800"/>
                    <a:pt x="3344333" y="4543425"/>
                  </a:cubicBezTo>
                  <a:cubicBezTo>
                    <a:pt x="3147483" y="4718050"/>
                    <a:pt x="2977444" y="4843110"/>
                    <a:pt x="2753783" y="4981575"/>
                  </a:cubicBezTo>
                  <a:cubicBezTo>
                    <a:pt x="2530122" y="5120040"/>
                    <a:pt x="2210505" y="5278967"/>
                    <a:pt x="2002366" y="5374217"/>
                  </a:cubicBezTo>
                  <a:cubicBezTo>
                    <a:pt x="1794227" y="5469467"/>
                    <a:pt x="1756656" y="5465586"/>
                    <a:pt x="1504950" y="5553075"/>
                  </a:cubicBezTo>
                  <a:cubicBezTo>
                    <a:pt x="1308277" y="5606697"/>
                    <a:pt x="1077385" y="5674605"/>
                    <a:pt x="826560" y="5725582"/>
                  </a:cubicBezTo>
                  <a:cubicBezTo>
                    <a:pt x="575735" y="5776559"/>
                    <a:pt x="275520" y="5814483"/>
                    <a:pt x="0" y="5858934"/>
                  </a:cubicBezTo>
                </a:path>
              </a:pathLst>
            </a:custGeom>
            <a:noFill/>
            <a:ln w="22225" cap="rnd">
              <a:solidFill>
                <a:schemeClr val="bg2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393CCB5-023D-C57D-462D-864844B042F3}"/>
                </a:ext>
              </a:extLst>
            </p:cNvPr>
            <p:cNvSpPr txBox="1"/>
            <p:nvPr/>
          </p:nvSpPr>
          <p:spPr>
            <a:xfrm rot="1290257">
              <a:off x="8101557" y="190291"/>
              <a:ext cx="276999" cy="2354546"/>
            </a:xfrm>
            <a:custGeom>
              <a:avLst/>
              <a:gdLst>
                <a:gd name="connsiteX0" fmla="*/ 0 w 276999"/>
                <a:gd name="connsiteY0" fmla="*/ 0 h 2354546"/>
                <a:gd name="connsiteX1" fmla="*/ 276999 w 276999"/>
                <a:gd name="connsiteY1" fmla="*/ 0 h 2354546"/>
                <a:gd name="connsiteX2" fmla="*/ 276999 w 276999"/>
                <a:gd name="connsiteY2" fmla="*/ 2354546 h 2354546"/>
                <a:gd name="connsiteX3" fmla="*/ 0 w 276999"/>
                <a:gd name="connsiteY3" fmla="*/ 2354546 h 2354546"/>
                <a:gd name="connsiteX4" fmla="*/ 0 w 276999"/>
                <a:gd name="connsiteY4" fmla="*/ 0 h 2354546"/>
                <a:gd name="connsiteX0" fmla="*/ 0 w 276999"/>
                <a:gd name="connsiteY0" fmla="*/ 0 h 2354546"/>
                <a:gd name="connsiteX1" fmla="*/ 276999 w 276999"/>
                <a:gd name="connsiteY1" fmla="*/ 0 h 2354546"/>
                <a:gd name="connsiteX2" fmla="*/ 274429 w 276999"/>
                <a:gd name="connsiteY2" fmla="*/ 188198 h 2354546"/>
                <a:gd name="connsiteX3" fmla="*/ 276999 w 276999"/>
                <a:gd name="connsiteY3" fmla="*/ 2354546 h 2354546"/>
                <a:gd name="connsiteX4" fmla="*/ 0 w 276999"/>
                <a:gd name="connsiteY4" fmla="*/ 2354546 h 2354546"/>
                <a:gd name="connsiteX5" fmla="*/ 0 w 276999"/>
                <a:gd name="connsiteY5" fmla="*/ 0 h 2354546"/>
                <a:gd name="connsiteX0" fmla="*/ 276999 w 365869"/>
                <a:gd name="connsiteY0" fmla="*/ 2354546 h 2354546"/>
                <a:gd name="connsiteX1" fmla="*/ 0 w 365869"/>
                <a:gd name="connsiteY1" fmla="*/ 2354546 h 2354546"/>
                <a:gd name="connsiteX2" fmla="*/ 0 w 365869"/>
                <a:gd name="connsiteY2" fmla="*/ 0 h 2354546"/>
                <a:gd name="connsiteX3" fmla="*/ 276999 w 365869"/>
                <a:gd name="connsiteY3" fmla="*/ 0 h 2354546"/>
                <a:gd name="connsiteX4" fmla="*/ 365869 w 365869"/>
                <a:gd name="connsiteY4" fmla="*/ 279638 h 2354546"/>
                <a:gd name="connsiteX0" fmla="*/ 276999 w 365869"/>
                <a:gd name="connsiteY0" fmla="*/ 2354546 h 2354546"/>
                <a:gd name="connsiteX1" fmla="*/ 0 w 365869"/>
                <a:gd name="connsiteY1" fmla="*/ 2354546 h 2354546"/>
                <a:gd name="connsiteX2" fmla="*/ 0 w 365869"/>
                <a:gd name="connsiteY2" fmla="*/ 0 h 2354546"/>
                <a:gd name="connsiteX3" fmla="*/ 276999 w 365869"/>
                <a:gd name="connsiteY3" fmla="*/ 0 h 2354546"/>
                <a:gd name="connsiteX4" fmla="*/ 365869 w 365869"/>
                <a:gd name="connsiteY4" fmla="*/ 279638 h 2354546"/>
                <a:gd name="connsiteX0" fmla="*/ 276999 w 276999"/>
                <a:gd name="connsiteY0" fmla="*/ 2354546 h 2354546"/>
                <a:gd name="connsiteX1" fmla="*/ 0 w 276999"/>
                <a:gd name="connsiteY1" fmla="*/ 2354546 h 2354546"/>
                <a:gd name="connsiteX2" fmla="*/ 0 w 276999"/>
                <a:gd name="connsiteY2" fmla="*/ 0 h 2354546"/>
                <a:gd name="connsiteX3" fmla="*/ 276999 w 276999"/>
                <a:gd name="connsiteY3" fmla="*/ 0 h 2354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6999" h="2354546">
                  <a:moveTo>
                    <a:pt x="276999" y="2354546"/>
                  </a:moveTo>
                  <a:lnTo>
                    <a:pt x="0" y="2354546"/>
                  </a:lnTo>
                  <a:lnTo>
                    <a:pt x="0" y="0"/>
                  </a:lnTo>
                  <a:lnTo>
                    <a:pt x="276999" y="0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22225" cap="rnd">
              <a:solidFill>
                <a:schemeClr val="tx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/>
                <a:t>Constant RH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BD6B643A-EB31-50A8-19EF-0514F4DD4D45}"/>
              </a:ext>
            </a:extLst>
          </p:cNvPr>
          <p:cNvGrpSpPr/>
          <p:nvPr/>
        </p:nvGrpSpPr>
        <p:grpSpPr>
          <a:xfrm rot="2460000">
            <a:off x="3728525" y="4609482"/>
            <a:ext cx="5975686" cy="288835"/>
            <a:chOff x="3618648" y="3640495"/>
            <a:chExt cx="5975686" cy="288835"/>
          </a:xfrm>
        </p:grpSpPr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026BC1FB-CCDA-BEE9-3AE2-F061FB829F7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4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46AD5F22-4ECE-E221-5984-3F8F301A1DF3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4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4"/>
                  </a:solidFill>
                </a:rPr>
                <a:t>Constant Enthalp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9841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27B864A-EBE5-CD77-7447-7398A340CC5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Ball Room Design Condition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D120A8E-E60F-EC72-E17E-65C1CFD7D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tuational Awareness</a:t>
            </a:r>
          </a:p>
        </p:txBody>
      </p:sp>
    </p:spTree>
    <p:extLst>
      <p:ext uri="{BB962C8B-B14F-4D97-AF65-F5344CB8AC3E}">
        <p14:creationId xmlns:p14="http://schemas.microsoft.com/office/powerpoint/2010/main" val="38249433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7B82FD2-693B-4F5B-90CF-7FB9B8FE90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Current Conditions</a:t>
            </a:r>
          </a:p>
        </p:txBody>
      </p:sp>
      <p:pic>
        <p:nvPicPr>
          <p:cNvPr id="6" name="Content Placeholder 5" descr="Timeline&#10;&#10;Description automatically generated">
            <a:extLst>
              <a:ext uri="{FF2B5EF4-FFF2-40B4-BE49-F238E27FC236}">
                <a16:creationId xmlns:a16="http://schemas.microsoft.com/office/drawing/2014/main" id="{7E8B6376-3679-4DC2-B89A-B70B0C68C0E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4" t="3649" r="28293" b="68075"/>
          <a:stretch/>
        </p:blipFill>
        <p:spPr>
          <a:xfrm>
            <a:off x="-13504817" y="1733461"/>
            <a:ext cx="12161520" cy="3391079"/>
          </a:xfrm>
        </p:spPr>
      </p:pic>
      <p:pic>
        <p:nvPicPr>
          <p:cNvPr id="4" name="Picture 3" descr="A picture containing diagram&#10;&#10;Description automatically generated">
            <a:extLst>
              <a:ext uri="{FF2B5EF4-FFF2-40B4-BE49-F238E27FC236}">
                <a16:creationId xmlns:a16="http://schemas.microsoft.com/office/drawing/2014/main" id="{EEE4076B-881A-4275-B6BE-61F548749F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" y="1321052"/>
            <a:ext cx="12192000" cy="5536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82716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7B82FD2-693B-4F5B-90CF-7FB9B8FE90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Conditions</a:t>
            </a:r>
          </a:p>
        </p:txBody>
      </p:sp>
      <p:pic>
        <p:nvPicPr>
          <p:cNvPr id="6" name="Content Placeholder 5" descr="Timeline&#10;&#10;Description automatically generated">
            <a:extLst>
              <a:ext uri="{FF2B5EF4-FFF2-40B4-BE49-F238E27FC236}">
                <a16:creationId xmlns:a16="http://schemas.microsoft.com/office/drawing/2014/main" id="{7E8B6376-3679-4DC2-B89A-B70B0C68C0E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4" t="3649" r="28293" b="68075"/>
          <a:stretch/>
        </p:blipFill>
        <p:spPr>
          <a:xfrm>
            <a:off x="-13504817" y="1733461"/>
            <a:ext cx="12161520" cy="3391079"/>
          </a:xfrm>
        </p:spPr>
      </p:pic>
      <p:pic>
        <p:nvPicPr>
          <p:cNvPr id="4" name="Picture 3" descr="A picture containing diagram&#10;&#10;Description automatically generated">
            <a:extLst>
              <a:ext uri="{FF2B5EF4-FFF2-40B4-BE49-F238E27FC236}">
                <a16:creationId xmlns:a16="http://schemas.microsoft.com/office/drawing/2014/main" id="{EEE4076B-881A-4275-B6BE-61F548749F1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07" r="16876"/>
          <a:stretch/>
        </p:blipFill>
        <p:spPr>
          <a:xfrm>
            <a:off x="6520543" y="1321052"/>
            <a:ext cx="5671457" cy="553694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A609670-32C7-446E-A53B-7B7978C2DADC}"/>
              </a:ext>
            </a:extLst>
          </p:cNvPr>
          <p:cNvSpPr txBox="1"/>
          <p:nvPr/>
        </p:nvSpPr>
        <p:spPr>
          <a:xfrm>
            <a:off x="914400" y="1410355"/>
            <a:ext cx="5606143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ggy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rnace running at home when you left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50’s °F through early afternoon, then clearing and sunny with a high of 68-70°F anticipated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Hotel at 84% occupancy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ajor conference happening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ain ball room in use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eeting rooms and Junior Ball Room in use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paces under control at design target of 72°F/50% RH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Ballroom MOA settings recently verified</a:t>
            </a:r>
          </a:p>
        </p:txBody>
      </p:sp>
    </p:spTree>
    <p:extLst>
      <p:ext uri="{BB962C8B-B14F-4D97-AF65-F5344CB8AC3E}">
        <p14:creationId xmlns:p14="http://schemas.microsoft.com/office/powerpoint/2010/main" val="376034962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7B2812-0923-0148-CD81-87512DACE9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 Your Ready to Use SketchU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D5FDBE-41E4-984A-E7A3-7A15F29836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https://tinyurl.com/EBCxWS0101SketchUpReady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E9D81E7-5ABE-D0AE-E557-326EEF52B3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2438400"/>
            <a:ext cx="1152381" cy="115238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5B10109-C370-720B-518E-3CF8115363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399" y="2438400"/>
            <a:ext cx="9596171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823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6D6C5-79FA-F227-32F1-B511288874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65125"/>
            <a:ext cx="2590800" cy="1616075"/>
          </a:xfrm>
        </p:spPr>
        <p:txBody>
          <a:bodyPr>
            <a:normAutofit fontScale="90000"/>
          </a:bodyPr>
          <a:lstStyle/>
          <a:p>
            <a:r>
              <a:rPr lang="en-US" dirty="0"/>
              <a:t>Ball Room Design Condi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EC420D-EAC1-A294-5923-7B8BAC2EFA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666999"/>
            <a:ext cx="2461807" cy="3509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lot the design point on the char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1EBDA2-5577-FDFB-9765-9D1F4A6FA2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0007" y="0"/>
            <a:ext cx="8891993" cy="6858000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D1A19A12-B8FA-CE6D-03D1-8682AE9E1C2C}"/>
              </a:ext>
            </a:extLst>
          </p:cNvPr>
          <p:cNvGrpSpPr/>
          <p:nvPr/>
        </p:nvGrpSpPr>
        <p:grpSpPr>
          <a:xfrm rot="5400000">
            <a:off x="18212432" y="-2117310"/>
            <a:ext cx="288835" cy="5975684"/>
            <a:chOff x="9011653" y="308811"/>
            <a:chExt cx="288835" cy="5975684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7D56EA7-EC39-8B4E-6DD8-721C2586E6A3}"/>
                </a:ext>
              </a:extLst>
            </p:cNvPr>
            <p:cNvCxnSpPr>
              <a:cxnSpLocks/>
            </p:cNvCxnSpPr>
            <p:nvPr/>
          </p:nvCxnSpPr>
          <p:spPr>
            <a:xfrm>
              <a:off x="9011653" y="308811"/>
              <a:ext cx="32084" cy="5975684"/>
            </a:xfrm>
            <a:prstGeom prst="line">
              <a:avLst/>
            </a:prstGeom>
            <a:ln w="22225" cap="rnd"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A6974A4-FC4F-95DB-4621-676F1758A7D0}"/>
                </a:ext>
              </a:extLst>
            </p:cNvPr>
            <p:cNvSpPr txBox="1"/>
            <p:nvPr/>
          </p:nvSpPr>
          <p:spPr>
            <a:xfrm>
              <a:off x="9023489" y="308811"/>
              <a:ext cx="276999" cy="202643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75°F</a:t>
              </a: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F30CA69-A9D7-4D3D-EF37-95B4D5972D2D}"/>
              </a:ext>
            </a:extLst>
          </p:cNvPr>
          <p:cNvGrpSpPr/>
          <p:nvPr/>
        </p:nvGrpSpPr>
        <p:grpSpPr>
          <a:xfrm rot="10800000">
            <a:off x="12725400" y="272951"/>
            <a:ext cx="5877983" cy="5992494"/>
            <a:chOff x="2932641" y="190291"/>
            <a:chExt cx="5877983" cy="5992494"/>
          </a:xfrm>
        </p:grpSpPr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BCEB27D4-62BE-C8AF-73F1-4936BF02E889}"/>
                </a:ext>
              </a:extLst>
            </p:cNvPr>
            <p:cNvSpPr/>
            <p:nvPr/>
          </p:nvSpPr>
          <p:spPr>
            <a:xfrm>
              <a:off x="2932641" y="323851"/>
              <a:ext cx="5877983" cy="5858934"/>
            </a:xfrm>
            <a:custGeom>
              <a:avLst/>
              <a:gdLst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57300 w 5162550"/>
                <a:gd name="connsiteY7" fmla="*/ 5353050 h 5715000"/>
                <a:gd name="connsiteX8" fmla="*/ 819150 w 5162550"/>
                <a:gd name="connsiteY8" fmla="*/ 5553075 h 5715000"/>
                <a:gd name="connsiteX9" fmla="*/ 0 w 5162550"/>
                <a:gd name="connsiteY9" fmla="*/ 5715000 h 5715000"/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86933 w 5162550"/>
                <a:gd name="connsiteY7" fmla="*/ 5374217 h 5715000"/>
                <a:gd name="connsiteX8" fmla="*/ 819150 w 5162550"/>
                <a:gd name="connsiteY8" fmla="*/ 5553075 h 5715000"/>
                <a:gd name="connsiteX9" fmla="*/ 0 w 5162550"/>
                <a:gd name="connsiteY9" fmla="*/ 5715000 h 5715000"/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86933 w 5162550"/>
                <a:gd name="connsiteY7" fmla="*/ 5374217 h 5715000"/>
                <a:gd name="connsiteX8" fmla="*/ 789517 w 5162550"/>
                <a:gd name="connsiteY8" fmla="*/ 5548842 h 5715000"/>
                <a:gd name="connsiteX9" fmla="*/ 0 w 5162550"/>
                <a:gd name="connsiteY9" fmla="*/ 5715000 h 5715000"/>
                <a:gd name="connsiteX0" fmla="*/ 5369983 w 5369983"/>
                <a:gd name="connsiteY0" fmla="*/ 0 h 5786967"/>
                <a:gd name="connsiteX1" fmla="*/ 4988983 w 5369983"/>
                <a:gd name="connsiteY1" fmla="*/ 1076325 h 5786967"/>
                <a:gd name="connsiteX2" fmla="*/ 4446058 w 5369983"/>
                <a:gd name="connsiteY2" fmla="*/ 2333625 h 5786967"/>
                <a:gd name="connsiteX3" fmla="*/ 3922183 w 5369983"/>
                <a:gd name="connsiteY3" fmla="*/ 3248025 h 5786967"/>
                <a:gd name="connsiteX4" fmla="*/ 3426883 w 5369983"/>
                <a:gd name="connsiteY4" fmla="*/ 3933825 h 5786967"/>
                <a:gd name="connsiteX5" fmla="*/ 2836333 w 5369983"/>
                <a:gd name="connsiteY5" fmla="*/ 4543425 h 5786967"/>
                <a:gd name="connsiteX6" fmla="*/ 2245783 w 5369983"/>
                <a:gd name="connsiteY6" fmla="*/ 4981575 h 5786967"/>
                <a:gd name="connsiteX7" fmla="*/ 1494366 w 5369983"/>
                <a:gd name="connsiteY7" fmla="*/ 5374217 h 5786967"/>
                <a:gd name="connsiteX8" fmla="*/ 996950 w 5369983"/>
                <a:gd name="connsiteY8" fmla="*/ 5548842 h 5786967"/>
                <a:gd name="connsiteX9" fmla="*/ 0 w 5369983"/>
                <a:gd name="connsiteY9" fmla="*/ 5786967 h 5786967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0 w 5877983"/>
                <a:gd name="connsiteY9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2326 w 5877983"/>
                <a:gd name="connsiteY9" fmla="*/ 5695949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53075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53075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77983" h="5858934">
                  <a:moveTo>
                    <a:pt x="5877983" y="0"/>
                  </a:moveTo>
                  <a:cubicBezTo>
                    <a:pt x="5764476" y="343694"/>
                    <a:pt x="5650970" y="687388"/>
                    <a:pt x="5496983" y="1076325"/>
                  </a:cubicBezTo>
                  <a:cubicBezTo>
                    <a:pt x="5342996" y="1465262"/>
                    <a:pt x="5131858" y="1971675"/>
                    <a:pt x="4954058" y="2333625"/>
                  </a:cubicBezTo>
                  <a:cubicBezTo>
                    <a:pt x="4776258" y="2695575"/>
                    <a:pt x="4600045" y="2981325"/>
                    <a:pt x="4430183" y="3248025"/>
                  </a:cubicBezTo>
                  <a:cubicBezTo>
                    <a:pt x="4260320" y="3514725"/>
                    <a:pt x="4115858" y="3717925"/>
                    <a:pt x="3934883" y="3933825"/>
                  </a:cubicBezTo>
                  <a:cubicBezTo>
                    <a:pt x="3753908" y="4149725"/>
                    <a:pt x="3541183" y="4368800"/>
                    <a:pt x="3344333" y="4543425"/>
                  </a:cubicBezTo>
                  <a:cubicBezTo>
                    <a:pt x="3147483" y="4718050"/>
                    <a:pt x="2977444" y="4843110"/>
                    <a:pt x="2753783" y="4981575"/>
                  </a:cubicBezTo>
                  <a:cubicBezTo>
                    <a:pt x="2530122" y="5120040"/>
                    <a:pt x="2210505" y="5278967"/>
                    <a:pt x="2002366" y="5374217"/>
                  </a:cubicBezTo>
                  <a:cubicBezTo>
                    <a:pt x="1794227" y="5469467"/>
                    <a:pt x="1756656" y="5465586"/>
                    <a:pt x="1504950" y="5553075"/>
                  </a:cubicBezTo>
                  <a:cubicBezTo>
                    <a:pt x="1308277" y="5606697"/>
                    <a:pt x="1077385" y="5674605"/>
                    <a:pt x="826560" y="5725582"/>
                  </a:cubicBezTo>
                  <a:cubicBezTo>
                    <a:pt x="575735" y="5776559"/>
                    <a:pt x="275520" y="5814483"/>
                    <a:pt x="0" y="5858934"/>
                  </a:cubicBezTo>
                </a:path>
              </a:pathLst>
            </a:custGeom>
            <a:noFill/>
            <a:ln w="22225" cap="rnd">
              <a:solidFill>
                <a:schemeClr val="bg2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393CCB5-023D-C57D-462D-864844B042F3}"/>
                </a:ext>
              </a:extLst>
            </p:cNvPr>
            <p:cNvSpPr txBox="1"/>
            <p:nvPr/>
          </p:nvSpPr>
          <p:spPr>
            <a:xfrm rot="1290257">
              <a:off x="8101557" y="190291"/>
              <a:ext cx="276999" cy="2354546"/>
            </a:xfrm>
            <a:custGeom>
              <a:avLst/>
              <a:gdLst>
                <a:gd name="connsiteX0" fmla="*/ 0 w 276999"/>
                <a:gd name="connsiteY0" fmla="*/ 0 h 2354546"/>
                <a:gd name="connsiteX1" fmla="*/ 276999 w 276999"/>
                <a:gd name="connsiteY1" fmla="*/ 0 h 2354546"/>
                <a:gd name="connsiteX2" fmla="*/ 276999 w 276999"/>
                <a:gd name="connsiteY2" fmla="*/ 2354546 h 2354546"/>
                <a:gd name="connsiteX3" fmla="*/ 0 w 276999"/>
                <a:gd name="connsiteY3" fmla="*/ 2354546 h 2354546"/>
                <a:gd name="connsiteX4" fmla="*/ 0 w 276999"/>
                <a:gd name="connsiteY4" fmla="*/ 0 h 2354546"/>
                <a:gd name="connsiteX0" fmla="*/ 0 w 276999"/>
                <a:gd name="connsiteY0" fmla="*/ 0 h 2354546"/>
                <a:gd name="connsiteX1" fmla="*/ 276999 w 276999"/>
                <a:gd name="connsiteY1" fmla="*/ 0 h 2354546"/>
                <a:gd name="connsiteX2" fmla="*/ 274429 w 276999"/>
                <a:gd name="connsiteY2" fmla="*/ 188198 h 2354546"/>
                <a:gd name="connsiteX3" fmla="*/ 276999 w 276999"/>
                <a:gd name="connsiteY3" fmla="*/ 2354546 h 2354546"/>
                <a:gd name="connsiteX4" fmla="*/ 0 w 276999"/>
                <a:gd name="connsiteY4" fmla="*/ 2354546 h 2354546"/>
                <a:gd name="connsiteX5" fmla="*/ 0 w 276999"/>
                <a:gd name="connsiteY5" fmla="*/ 0 h 2354546"/>
                <a:gd name="connsiteX0" fmla="*/ 276999 w 365869"/>
                <a:gd name="connsiteY0" fmla="*/ 2354546 h 2354546"/>
                <a:gd name="connsiteX1" fmla="*/ 0 w 365869"/>
                <a:gd name="connsiteY1" fmla="*/ 2354546 h 2354546"/>
                <a:gd name="connsiteX2" fmla="*/ 0 w 365869"/>
                <a:gd name="connsiteY2" fmla="*/ 0 h 2354546"/>
                <a:gd name="connsiteX3" fmla="*/ 276999 w 365869"/>
                <a:gd name="connsiteY3" fmla="*/ 0 h 2354546"/>
                <a:gd name="connsiteX4" fmla="*/ 365869 w 365869"/>
                <a:gd name="connsiteY4" fmla="*/ 279638 h 2354546"/>
                <a:gd name="connsiteX0" fmla="*/ 276999 w 365869"/>
                <a:gd name="connsiteY0" fmla="*/ 2354546 h 2354546"/>
                <a:gd name="connsiteX1" fmla="*/ 0 w 365869"/>
                <a:gd name="connsiteY1" fmla="*/ 2354546 h 2354546"/>
                <a:gd name="connsiteX2" fmla="*/ 0 w 365869"/>
                <a:gd name="connsiteY2" fmla="*/ 0 h 2354546"/>
                <a:gd name="connsiteX3" fmla="*/ 276999 w 365869"/>
                <a:gd name="connsiteY3" fmla="*/ 0 h 2354546"/>
                <a:gd name="connsiteX4" fmla="*/ 365869 w 365869"/>
                <a:gd name="connsiteY4" fmla="*/ 279638 h 2354546"/>
                <a:gd name="connsiteX0" fmla="*/ 276999 w 276999"/>
                <a:gd name="connsiteY0" fmla="*/ 2354546 h 2354546"/>
                <a:gd name="connsiteX1" fmla="*/ 0 w 276999"/>
                <a:gd name="connsiteY1" fmla="*/ 2354546 h 2354546"/>
                <a:gd name="connsiteX2" fmla="*/ 0 w 276999"/>
                <a:gd name="connsiteY2" fmla="*/ 0 h 2354546"/>
                <a:gd name="connsiteX3" fmla="*/ 276999 w 276999"/>
                <a:gd name="connsiteY3" fmla="*/ 0 h 2354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6999" h="2354546">
                  <a:moveTo>
                    <a:pt x="276999" y="2354546"/>
                  </a:moveTo>
                  <a:lnTo>
                    <a:pt x="0" y="2354546"/>
                  </a:lnTo>
                  <a:lnTo>
                    <a:pt x="0" y="0"/>
                  </a:lnTo>
                  <a:lnTo>
                    <a:pt x="276999" y="0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22225" cap="rnd">
              <a:solidFill>
                <a:schemeClr val="tx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/>
                <a:t>50% RH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A9BF4B8-C72A-FF15-BED8-2FF9285C0121}"/>
              </a:ext>
            </a:extLst>
          </p:cNvPr>
          <p:cNvGrpSpPr/>
          <p:nvPr/>
        </p:nvGrpSpPr>
        <p:grpSpPr>
          <a:xfrm>
            <a:off x="13054400" y="3649922"/>
            <a:ext cx="5975686" cy="288835"/>
            <a:chOff x="3618648" y="3640495"/>
            <a:chExt cx="5975686" cy="288835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65E559D4-8B6C-386D-11B0-EDAC084FCBDF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5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A4890585-126E-AE5A-E7C8-999BACE3A753}"/>
                </a:ext>
              </a:extLst>
            </p:cNvPr>
            <p:cNvSpPr txBox="1"/>
            <p:nvPr/>
          </p:nvSpPr>
          <p:spPr>
            <a:xfrm rot="5400000">
              <a:off x="8278561" y="2613558"/>
              <a:ext cx="276999" cy="2354546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5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5"/>
                  </a:solidFill>
                </a:rPr>
                <a:t>Constant Dew Poi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6616146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6D6C5-79FA-F227-32F1-B511288874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65125"/>
            <a:ext cx="2590800" cy="1616075"/>
          </a:xfrm>
        </p:spPr>
        <p:txBody>
          <a:bodyPr>
            <a:normAutofit fontScale="90000"/>
          </a:bodyPr>
          <a:lstStyle/>
          <a:p>
            <a:r>
              <a:rPr lang="en-US" dirty="0"/>
              <a:t>Ball Room Design Condi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EC420D-EAC1-A294-5923-7B8BAC2EFA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666999"/>
            <a:ext cx="2461807" cy="3509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lot the design point on the chart</a:t>
            </a:r>
          </a:p>
          <a:p>
            <a:r>
              <a:rPr lang="en-US" dirty="0"/>
              <a:t>75°F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1EBDA2-5577-FDFB-9765-9D1F4A6FA2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0007" y="0"/>
            <a:ext cx="8891993" cy="6858000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D1A19A12-B8FA-CE6D-03D1-8682AE9E1C2C}"/>
              </a:ext>
            </a:extLst>
          </p:cNvPr>
          <p:cNvGrpSpPr/>
          <p:nvPr/>
        </p:nvGrpSpPr>
        <p:grpSpPr>
          <a:xfrm rot="21540000">
            <a:off x="8562387" y="307596"/>
            <a:ext cx="288835" cy="5975684"/>
            <a:chOff x="9011653" y="308811"/>
            <a:chExt cx="288835" cy="5975684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7D56EA7-EC39-8B4E-6DD8-721C2586E6A3}"/>
                </a:ext>
              </a:extLst>
            </p:cNvPr>
            <p:cNvCxnSpPr>
              <a:cxnSpLocks/>
            </p:cNvCxnSpPr>
            <p:nvPr/>
          </p:nvCxnSpPr>
          <p:spPr>
            <a:xfrm>
              <a:off x="9011653" y="308811"/>
              <a:ext cx="32084" cy="5975684"/>
            </a:xfrm>
            <a:prstGeom prst="line">
              <a:avLst/>
            </a:prstGeom>
            <a:ln w="22225" cap="rnd"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A6974A4-FC4F-95DB-4621-676F1758A7D0}"/>
                </a:ext>
              </a:extLst>
            </p:cNvPr>
            <p:cNvSpPr txBox="1"/>
            <p:nvPr/>
          </p:nvSpPr>
          <p:spPr>
            <a:xfrm>
              <a:off x="9023489" y="308811"/>
              <a:ext cx="276999" cy="202643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75°F</a:t>
              </a: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F30CA69-A9D7-4D3D-EF37-95B4D5972D2D}"/>
              </a:ext>
            </a:extLst>
          </p:cNvPr>
          <p:cNvGrpSpPr/>
          <p:nvPr/>
        </p:nvGrpSpPr>
        <p:grpSpPr>
          <a:xfrm rot="10800000">
            <a:off x="12725400" y="272951"/>
            <a:ext cx="5877983" cy="5992494"/>
            <a:chOff x="2932641" y="190291"/>
            <a:chExt cx="5877983" cy="5992494"/>
          </a:xfrm>
        </p:grpSpPr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BCEB27D4-62BE-C8AF-73F1-4936BF02E889}"/>
                </a:ext>
              </a:extLst>
            </p:cNvPr>
            <p:cNvSpPr/>
            <p:nvPr/>
          </p:nvSpPr>
          <p:spPr>
            <a:xfrm>
              <a:off x="2932641" y="323851"/>
              <a:ext cx="5877983" cy="5858934"/>
            </a:xfrm>
            <a:custGeom>
              <a:avLst/>
              <a:gdLst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57300 w 5162550"/>
                <a:gd name="connsiteY7" fmla="*/ 5353050 h 5715000"/>
                <a:gd name="connsiteX8" fmla="*/ 819150 w 5162550"/>
                <a:gd name="connsiteY8" fmla="*/ 5553075 h 5715000"/>
                <a:gd name="connsiteX9" fmla="*/ 0 w 5162550"/>
                <a:gd name="connsiteY9" fmla="*/ 5715000 h 5715000"/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86933 w 5162550"/>
                <a:gd name="connsiteY7" fmla="*/ 5374217 h 5715000"/>
                <a:gd name="connsiteX8" fmla="*/ 819150 w 5162550"/>
                <a:gd name="connsiteY8" fmla="*/ 5553075 h 5715000"/>
                <a:gd name="connsiteX9" fmla="*/ 0 w 5162550"/>
                <a:gd name="connsiteY9" fmla="*/ 5715000 h 5715000"/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86933 w 5162550"/>
                <a:gd name="connsiteY7" fmla="*/ 5374217 h 5715000"/>
                <a:gd name="connsiteX8" fmla="*/ 789517 w 5162550"/>
                <a:gd name="connsiteY8" fmla="*/ 5548842 h 5715000"/>
                <a:gd name="connsiteX9" fmla="*/ 0 w 5162550"/>
                <a:gd name="connsiteY9" fmla="*/ 5715000 h 5715000"/>
                <a:gd name="connsiteX0" fmla="*/ 5369983 w 5369983"/>
                <a:gd name="connsiteY0" fmla="*/ 0 h 5786967"/>
                <a:gd name="connsiteX1" fmla="*/ 4988983 w 5369983"/>
                <a:gd name="connsiteY1" fmla="*/ 1076325 h 5786967"/>
                <a:gd name="connsiteX2" fmla="*/ 4446058 w 5369983"/>
                <a:gd name="connsiteY2" fmla="*/ 2333625 h 5786967"/>
                <a:gd name="connsiteX3" fmla="*/ 3922183 w 5369983"/>
                <a:gd name="connsiteY3" fmla="*/ 3248025 h 5786967"/>
                <a:gd name="connsiteX4" fmla="*/ 3426883 w 5369983"/>
                <a:gd name="connsiteY4" fmla="*/ 3933825 h 5786967"/>
                <a:gd name="connsiteX5" fmla="*/ 2836333 w 5369983"/>
                <a:gd name="connsiteY5" fmla="*/ 4543425 h 5786967"/>
                <a:gd name="connsiteX6" fmla="*/ 2245783 w 5369983"/>
                <a:gd name="connsiteY6" fmla="*/ 4981575 h 5786967"/>
                <a:gd name="connsiteX7" fmla="*/ 1494366 w 5369983"/>
                <a:gd name="connsiteY7" fmla="*/ 5374217 h 5786967"/>
                <a:gd name="connsiteX8" fmla="*/ 996950 w 5369983"/>
                <a:gd name="connsiteY8" fmla="*/ 5548842 h 5786967"/>
                <a:gd name="connsiteX9" fmla="*/ 0 w 5369983"/>
                <a:gd name="connsiteY9" fmla="*/ 5786967 h 5786967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0 w 5877983"/>
                <a:gd name="connsiteY9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2326 w 5877983"/>
                <a:gd name="connsiteY9" fmla="*/ 5695949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53075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53075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77983" h="5858934">
                  <a:moveTo>
                    <a:pt x="5877983" y="0"/>
                  </a:moveTo>
                  <a:cubicBezTo>
                    <a:pt x="5764476" y="343694"/>
                    <a:pt x="5650970" y="687388"/>
                    <a:pt x="5496983" y="1076325"/>
                  </a:cubicBezTo>
                  <a:cubicBezTo>
                    <a:pt x="5342996" y="1465262"/>
                    <a:pt x="5131858" y="1971675"/>
                    <a:pt x="4954058" y="2333625"/>
                  </a:cubicBezTo>
                  <a:cubicBezTo>
                    <a:pt x="4776258" y="2695575"/>
                    <a:pt x="4600045" y="2981325"/>
                    <a:pt x="4430183" y="3248025"/>
                  </a:cubicBezTo>
                  <a:cubicBezTo>
                    <a:pt x="4260320" y="3514725"/>
                    <a:pt x="4115858" y="3717925"/>
                    <a:pt x="3934883" y="3933825"/>
                  </a:cubicBezTo>
                  <a:cubicBezTo>
                    <a:pt x="3753908" y="4149725"/>
                    <a:pt x="3541183" y="4368800"/>
                    <a:pt x="3344333" y="4543425"/>
                  </a:cubicBezTo>
                  <a:cubicBezTo>
                    <a:pt x="3147483" y="4718050"/>
                    <a:pt x="2977444" y="4843110"/>
                    <a:pt x="2753783" y="4981575"/>
                  </a:cubicBezTo>
                  <a:cubicBezTo>
                    <a:pt x="2530122" y="5120040"/>
                    <a:pt x="2210505" y="5278967"/>
                    <a:pt x="2002366" y="5374217"/>
                  </a:cubicBezTo>
                  <a:cubicBezTo>
                    <a:pt x="1794227" y="5469467"/>
                    <a:pt x="1756656" y="5465586"/>
                    <a:pt x="1504950" y="5553075"/>
                  </a:cubicBezTo>
                  <a:cubicBezTo>
                    <a:pt x="1308277" y="5606697"/>
                    <a:pt x="1077385" y="5674605"/>
                    <a:pt x="826560" y="5725582"/>
                  </a:cubicBezTo>
                  <a:cubicBezTo>
                    <a:pt x="575735" y="5776559"/>
                    <a:pt x="275520" y="5814483"/>
                    <a:pt x="0" y="5858934"/>
                  </a:cubicBezTo>
                </a:path>
              </a:pathLst>
            </a:custGeom>
            <a:noFill/>
            <a:ln w="22225" cap="rnd">
              <a:solidFill>
                <a:schemeClr val="bg2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393CCB5-023D-C57D-462D-864844B042F3}"/>
                </a:ext>
              </a:extLst>
            </p:cNvPr>
            <p:cNvSpPr txBox="1"/>
            <p:nvPr/>
          </p:nvSpPr>
          <p:spPr>
            <a:xfrm rot="1290257">
              <a:off x="8101557" y="190291"/>
              <a:ext cx="276999" cy="2354546"/>
            </a:xfrm>
            <a:custGeom>
              <a:avLst/>
              <a:gdLst>
                <a:gd name="connsiteX0" fmla="*/ 0 w 276999"/>
                <a:gd name="connsiteY0" fmla="*/ 0 h 2354546"/>
                <a:gd name="connsiteX1" fmla="*/ 276999 w 276999"/>
                <a:gd name="connsiteY1" fmla="*/ 0 h 2354546"/>
                <a:gd name="connsiteX2" fmla="*/ 276999 w 276999"/>
                <a:gd name="connsiteY2" fmla="*/ 2354546 h 2354546"/>
                <a:gd name="connsiteX3" fmla="*/ 0 w 276999"/>
                <a:gd name="connsiteY3" fmla="*/ 2354546 h 2354546"/>
                <a:gd name="connsiteX4" fmla="*/ 0 w 276999"/>
                <a:gd name="connsiteY4" fmla="*/ 0 h 2354546"/>
                <a:gd name="connsiteX0" fmla="*/ 0 w 276999"/>
                <a:gd name="connsiteY0" fmla="*/ 0 h 2354546"/>
                <a:gd name="connsiteX1" fmla="*/ 276999 w 276999"/>
                <a:gd name="connsiteY1" fmla="*/ 0 h 2354546"/>
                <a:gd name="connsiteX2" fmla="*/ 274429 w 276999"/>
                <a:gd name="connsiteY2" fmla="*/ 188198 h 2354546"/>
                <a:gd name="connsiteX3" fmla="*/ 276999 w 276999"/>
                <a:gd name="connsiteY3" fmla="*/ 2354546 h 2354546"/>
                <a:gd name="connsiteX4" fmla="*/ 0 w 276999"/>
                <a:gd name="connsiteY4" fmla="*/ 2354546 h 2354546"/>
                <a:gd name="connsiteX5" fmla="*/ 0 w 276999"/>
                <a:gd name="connsiteY5" fmla="*/ 0 h 2354546"/>
                <a:gd name="connsiteX0" fmla="*/ 276999 w 365869"/>
                <a:gd name="connsiteY0" fmla="*/ 2354546 h 2354546"/>
                <a:gd name="connsiteX1" fmla="*/ 0 w 365869"/>
                <a:gd name="connsiteY1" fmla="*/ 2354546 h 2354546"/>
                <a:gd name="connsiteX2" fmla="*/ 0 w 365869"/>
                <a:gd name="connsiteY2" fmla="*/ 0 h 2354546"/>
                <a:gd name="connsiteX3" fmla="*/ 276999 w 365869"/>
                <a:gd name="connsiteY3" fmla="*/ 0 h 2354546"/>
                <a:gd name="connsiteX4" fmla="*/ 365869 w 365869"/>
                <a:gd name="connsiteY4" fmla="*/ 279638 h 2354546"/>
                <a:gd name="connsiteX0" fmla="*/ 276999 w 365869"/>
                <a:gd name="connsiteY0" fmla="*/ 2354546 h 2354546"/>
                <a:gd name="connsiteX1" fmla="*/ 0 w 365869"/>
                <a:gd name="connsiteY1" fmla="*/ 2354546 h 2354546"/>
                <a:gd name="connsiteX2" fmla="*/ 0 w 365869"/>
                <a:gd name="connsiteY2" fmla="*/ 0 h 2354546"/>
                <a:gd name="connsiteX3" fmla="*/ 276999 w 365869"/>
                <a:gd name="connsiteY3" fmla="*/ 0 h 2354546"/>
                <a:gd name="connsiteX4" fmla="*/ 365869 w 365869"/>
                <a:gd name="connsiteY4" fmla="*/ 279638 h 2354546"/>
                <a:gd name="connsiteX0" fmla="*/ 276999 w 276999"/>
                <a:gd name="connsiteY0" fmla="*/ 2354546 h 2354546"/>
                <a:gd name="connsiteX1" fmla="*/ 0 w 276999"/>
                <a:gd name="connsiteY1" fmla="*/ 2354546 h 2354546"/>
                <a:gd name="connsiteX2" fmla="*/ 0 w 276999"/>
                <a:gd name="connsiteY2" fmla="*/ 0 h 2354546"/>
                <a:gd name="connsiteX3" fmla="*/ 276999 w 276999"/>
                <a:gd name="connsiteY3" fmla="*/ 0 h 2354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6999" h="2354546">
                  <a:moveTo>
                    <a:pt x="276999" y="2354546"/>
                  </a:moveTo>
                  <a:lnTo>
                    <a:pt x="0" y="2354546"/>
                  </a:lnTo>
                  <a:lnTo>
                    <a:pt x="0" y="0"/>
                  </a:lnTo>
                  <a:lnTo>
                    <a:pt x="276999" y="0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22225" cap="rnd">
              <a:solidFill>
                <a:schemeClr val="tx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/>
                <a:t>50% RH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28D2FC20-D0F3-F29D-36C1-CE1D6DAD837D}"/>
              </a:ext>
            </a:extLst>
          </p:cNvPr>
          <p:cNvGrpSpPr/>
          <p:nvPr/>
        </p:nvGrpSpPr>
        <p:grpSpPr>
          <a:xfrm>
            <a:off x="13054400" y="3649922"/>
            <a:ext cx="5975686" cy="288835"/>
            <a:chOff x="3618648" y="3640495"/>
            <a:chExt cx="5975686" cy="288835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91CFDA89-EEBD-6630-3778-7AA0DBDFA9BE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5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DDC22C3-714B-5FE2-7F53-CEF4E5983F20}"/>
                </a:ext>
              </a:extLst>
            </p:cNvPr>
            <p:cNvSpPr txBox="1"/>
            <p:nvPr/>
          </p:nvSpPr>
          <p:spPr>
            <a:xfrm rot="5400000">
              <a:off x="8278561" y="2613558"/>
              <a:ext cx="276999" cy="2354546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5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5"/>
                  </a:solidFill>
                </a:rPr>
                <a:t>Constant Dew Poi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939462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6D6C5-79FA-F227-32F1-B511288874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65125"/>
            <a:ext cx="2590800" cy="1616075"/>
          </a:xfrm>
        </p:spPr>
        <p:txBody>
          <a:bodyPr>
            <a:normAutofit fontScale="90000"/>
          </a:bodyPr>
          <a:lstStyle/>
          <a:p>
            <a:r>
              <a:rPr lang="en-US" dirty="0"/>
              <a:t>Ball Room Design Condi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EC420D-EAC1-A294-5923-7B8BAC2EFA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666999"/>
            <a:ext cx="2461807" cy="3509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lot the design point on the chart</a:t>
            </a:r>
          </a:p>
          <a:p>
            <a:r>
              <a:rPr lang="en-US" dirty="0"/>
              <a:t>75°F</a:t>
            </a:r>
          </a:p>
          <a:p>
            <a:r>
              <a:rPr lang="en-US" dirty="0"/>
              <a:t>50% RH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1EBDA2-5577-FDFB-9765-9D1F4A6FA2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0007" y="0"/>
            <a:ext cx="8891993" cy="6858000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D1A19A12-B8FA-CE6D-03D1-8682AE9E1C2C}"/>
              </a:ext>
            </a:extLst>
          </p:cNvPr>
          <p:cNvGrpSpPr/>
          <p:nvPr/>
        </p:nvGrpSpPr>
        <p:grpSpPr>
          <a:xfrm rot="21540000">
            <a:off x="8562387" y="307596"/>
            <a:ext cx="288835" cy="5975684"/>
            <a:chOff x="9011653" y="308811"/>
            <a:chExt cx="288835" cy="5975684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7D56EA7-EC39-8B4E-6DD8-721C2586E6A3}"/>
                </a:ext>
              </a:extLst>
            </p:cNvPr>
            <p:cNvCxnSpPr>
              <a:cxnSpLocks/>
            </p:cNvCxnSpPr>
            <p:nvPr/>
          </p:nvCxnSpPr>
          <p:spPr>
            <a:xfrm>
              <a:off x="9011653" y="308811"/>
              <a:ext cx="32084" cy="5975684"/>
            </a:xfrm>
            <a:prstGeom prst="line">
              <a:avLst/>
            </a:prstGeom>
            <a:ln w="22225" cap="rnd"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A6974A4-FC4F-95DB-4621-676F1758A7D0}"/>
                </a:ext>
              </a:extLst>
            </p:cNvPr>
            <p:cNvSpPr txBox="1"/>
            <p:nvPr/>
          </p:nvSpPr>
          <p:spPr>
            <a:xfrm>
              <a:off x="9023489" y="308811"/>
              <a:ext cx="276999" cy="202643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75°F</a:t>
              </a: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F30CA69-A9D7-4D3D-EF37-95B4D5972D2D}"/>
              </a:ext>
            </a:extLst>
          </p:cNvPr>
          <p:cNvGrpSpPr/>
          <p:nvPr/>
        </p:nvGrpSpPr>
        <p:grpSpPr>
          <a:xfrm>
            <a:off x="4535684" y="226882"/>
            <a:ext cx="5877983" cy="5992494"/>
            <a:chOff x="2932641" y="190291"/>
            <a:chExt cx="5877983" cy="5992494"/>
          </a:xfrm>
        </p:grpSpPr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BCEB27D4-62BE-C8AF-73F1-4936BF02E889}"/>
                </a:ext>
              </a:extLst>
            </p:cNvPr>
            <p:cNvSpPr/>
            <p:nvPr/>
          </p:nvSpPr>
          <p:spPr>
            <a:xfrm>
              <a:off x="2932641" y="323851"/>
              <a:ext cx="5877983" cy="5858934"/>
            </a:xfrm>
            <a:custGeom>
              <a:avLst/>
              <a:gdLst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57300 w 5162550"/>
                <a:gd name="connsiteY7" fmla="*/ 5353050 h 5715000"/>
                <a:gd name="connsiteX8" fmla="*/ 819150 w 5162550"/>
                <a:gd name="connsiteY8" fmla="*/ 5553075 h 5715000"/>
                <a:gd name="connsiteX9" fmla="*/ 0 w 5162550"/>
                <a:gd name="connsiteY9" fmla="*/ 5715000 h 5715000"/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86933 w 5162550"/>
                <a:gd name="connsiteY7" fmla="*/ 5374217 h 5715000"/>
                <a:gd name="connsiteX8" fmla="*/ 819150 w 5162550"/>
                <a:gd name="connsiteY8" fmla="*/ 5553075 h 5715000"/>
                <a:gd name="connsiteX9" fmla="*/ 0 w 5162550"/>
                <a:gd name="connsiteY9" fmla="*/ 5715000 h 5715000"/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86933 w 5162550"/>
                <a:gd name="connsiteY7" fmla="*/ 5374217 h 5715000"/>
                <a:gd name="connsiteX8" fmla="*/ 789517 w 5162550"/>
                <a:gd name="connsiteY8" fmla="*/ 5548842 h 5715000"/>
                <a:gd name="connsiteX9" fmla="*/ 0 w 5162550"/>
                <a:gd name="connsiteY9" fmla="*/ 5715000 h 5715000"/>
                <a:gd name="connsiteX0" fmla="*/ 5369983 w 5369983"/>
                <a:gd name="connsiteY0" fmla="*/ 0 h 5786967"/>
                <a:gd name="connsiteX1" fmla="*/ 4988983 w 5369983"/>
                <a:gd name="connsiteY1" fmla="*/ 1076325 h 5786967"/>
                <a:gd name="connsiteX2" fmla="*/ 4446058 w 5369983"/>
                <a:gd name="connsiteY2" fmla="*/ 2333625 h 5786967"/>
                <a:gd name="connsiteX3" fmla="*/ 3922183 w 5369983"/>
                <a:gd name="connsiteY3" fmla="*/ 3248025 h 5786967"/>
                <a:gd name="connsiteX4" fmla="*/ 3426883 w 5369983"/>
                <a:gd name="connsiteY4" fmla="*/ 3933825 h 5786967"/>
                <a:gd name="connsiteX5" fmla="*/ 2836333 w 5369983"/>
                <a:gd name="connsiteY5" fmla="*/ 4543425 h 5786967"/>
                <a:gd name="connsiteX6" fmla="*/ 2245783 w 5369983"/>
                <a:gd name="connsiteY6" fmla="*/ 4981575 h 5786967"/>
                <a:gd name="connsiteX7" fmla="*/ 1494366 w 5369983"/>
                <a:gd name="connsiteY7" fmla="*/ 5374217 h 5786967"/>
                <a:gd name="connsiteX8" fmla="*/ 996950 w 5369983"/>
                <a:gd name="connsiteY8" fmla="*/ 5548842 h 5786967"/>
                <a:gd name="connsiteX9" fmla="*/ 0 w 5369983"/>
                <a:gd name="connsiteY9" fmla="*/ 5786967 h 5786967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0 w 5877983"/>
                <a:gd name="connsiteY9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2326 w 5877983"/>
                <a:gd name="connsiteY9" fmla="*/ 5695949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53075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53075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77983" h="5858934">
                  <a:moveTo>
                    <a:pt x="5877983" y="0"/>
                  </a:moveTo>
                  <a:cubicBezTo>
                    <a:pt x="5764476" y="343694"/>
                    <a:pt x="5650970" y="687388"/>
                    <a:pt x="5496983" y="1076325"/>
                  </a:cubicBezTo>
                  <a:cubicBezTo>
                    <a:pt x="5342996" y="1465262"/>
                    <a:pt x="5131858" y="1971675"/>
                    <a:pt x="4954058" y="2333625"/>
                  </a:cubicBezTo>
                  <a:cubicBezTo>
                    <a:pt x="4776258" y="2695575"/>
                    <a:pt x="4600045" y="2981325"/>
                    <a:pt x="4430183" y="3248025"/>
                  </a:cubicBezTo>
                  <a:cubicBezTo>
                    <a:pt x="4260320" y="3514725"/>
                    <a:pt x="4115858" y="3717925"/>
                    <a:pt x="3934883" y="3933825"/>
                  </a:cubicBezTo>
                  <a:cubicBezTo>
                    <a:pt x="3753908" y="4149725"/>
                    <a:pt x="3541183" y="4368800"/>
                    <a:pt x="3344333" y="4543425"/>
                  </a:cubicBezTo>
                  <a:cubicBezTo>
                    <a:pt x="3147483" y="4718050"/>
                    <a:pt x="2977444" y="4843110"/>
                    <a:pt x="2753783" y="4981575"/>
                  </a:cubicBezTo>
                  <a:cubicBezTo>
                    <a:pt x="2530122" y="5120040"/>
                    <a:pt x="2210505" y="5278967"/>
                    <a:pt x="2002366" y="5374217"/>
                  </a:cubicBezTo>
                  <a:cubicBezTo>
                    <a:pt x="1794227" y="5469467"/>
                    <a:pt x="1756656" y="5465586"/>
                    <a:pt x="1504950" y="5553075"/>
                  </a:cubicBezTo>
                  <a:cubicBezTo>
                    <a:pt x="1308277" y="5606697"/>
                    <a:pt x="1077385" y="5674605"/>
                    <a:pt x="826560" y="5725582"/>
                  </a:cubicBezTo>
                  <a:cubicBezTo>
                    <a:pt x="575735" y="5776559"/>
                    <a:pt x="275520" y="5814483"/>
                    <a:pt x="0" y="5858934"/>
                  </a:cubicBezTo>
                </a:path>
              </a:pathLst>
            </a:custGeom>
            <a:noFill/>
            <a:ln w="22225" cap="rnd">
              <a:solidFill>
                <a:schemeClr val="bg2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393CCB5-023D-C57D-462D-864844B042F3}"/>
                </a:ext>
              </a:extLst>
            </p:cNvPr>
            <p:cNvSpPr txBox="1"/>
            <p:nvPr/>
          </p:nvSpPr>
          <p:spPr>
            <a:xfrm rot="1290257">
              <a:off x="8101557" y="190291"/>
              <a:ext cx="276999" cy="2354546"/>
            </a:xfrm>
            <a:custGeom>
              <a:avLst/>
              <a:gdLst>
                <a:gd name="connsiteX0" fmla="*/ 0 w 276999"/>
                <a:gd name="connsiteY0" fmla="*/ 0 h 2354546"/>
                <a:gd name="connsiteX1" fmla="*/ 276999 w 276999"/>
                <a:gd name="connsiteY1" fmla="*/ 0 h 2354546"/>
                <a:gd name="connsiteX2" fmla="*/ 276999 w 276999"/>
                <a:gd name="connsiteY2" fmla="*/ 2354546 h 2354546"/>
                <a:gd name="connsiteX3" fmla="*/ 0 w 276999"/>
                <a:gd name="connsiteY3" fmla="*/ 2354546 h 2354546"/>
                <a:gd name="connsiteX4" fmla="*/ 0 w 276999"/>
                <a:gd name="connsiteY4" fmla="*/ 0 h 2354546"/>
                <a:gd name="connsiteX0" fmla="*/ 0 w 276999"/>
                <a:gd name="connsiteY0" fmla="*/ 0 h 2354546"/>
                <a:gd name="connsiteX1" fmla="*/ 276999 w 276999"/>
                <a:gd name="connsiteY1" fmla="*/ 0 h 2354546"/>
                <a:gd name="connsiteX2" fmla="*/ 274429 w 276999"/>
                <a:gd name="connsiteY2" fmla="*/ 188198 h 2354546"/>
                <a:gd name="connsiteX3" fmla="*/ 276999 w 276999"/>
                <a:gd name="connsiteY3" fmla="*/ 2354546 h 2354546"/>
                <a:gd name="connsiteX4" fmla="*/ 0 w 276999"/>
                <a:gd name="connsiteY4" fmla="*/ 2354546 h 2354546"/>
                <a:gd name="connsiteX5" fmla="*/ 0 w 276999"/>
                <a:gd name="connsiteY5" fmla="*/ 0 h 2354546"/>
                <a:gd name="connsiteX0" fmla="*/ 276999 w 365869"/>
                <a:gd name="connsiteY0" fmla="*/ 2354546 h 2354546"/>
                <a:gd name="connsiteX1" fmla="*/ 0 w 365869"/>
                <a:gd name="connsiteY1" fmla="*/ 2354546 h 2354546"/>
                <a:gd name="connsiteX2" fmla="*/ 0 w 365869"/>
                <a:gd name="connsiteY2" fmla="*/ 0 h 2354546"/>
                <a:gd name="connsiteX3" fmla="*/ 276999 w 365869"/>
                <a:gd name="connsiteY3" fmla="*/ 0 h 2354546"/>
                <a:gd name="connsiteX4" fmla="*/ 365869 w 365869"/>
                <a:gd name="connsiteY4" fmla="*/ 279638 h 2354546"/>
                <a:gd name="connsiteX0" fmla="*/ 276999 w 365869"/>
                <a:gd name="connsiteY0" fmla="*/ 2354546 h 2354546"/>
                <a:gd name="connsiteX1" fmla="*/ 0 w 365869"/>
                <a:gd name="connsiteY1" fmla="*/ 2354546 h 2354546"/>
                <a:gd name="connsiteX2" fmla="*/ 0 w 365869"/>
                <a:gd name="connsiteY2" fmla="*/ 0 h 2354546"/>
                <a:gd name="connsiteX3" fmla="*/ 276999 w 365869"/>
                <a:gd name="connsiteY3" fmla="*/ 0 h 2354546"/>
                <a:gd name="connsiteX4" fmla="*/ 365869 w 365869"/>
                <a:gd name="connsiteY4" fmla="*/ 279638 h 2354546"/>
                <a:gd name="connsiteX0" fmla="*/ 276999 w 276999"/>
                <a:gd name="connsiteY0" fmla="*/ 2354546 h 2354546"/>
                <a:gd name="connsiteX1" fmla="*/ 0 w 276999"/>
                <a:gd name="connsiteY1" fmla="*/ 2354546 h 2354546"/>
                <a:gd name="connsiteX2" fmla="*/ 0 w 276999"/>
                <a:gd name="connsiteY2" fmla="*/ 0 h 2354546"/>
                <a:gd name="connsiteX3" fmla="*/ 276999 w 276999"/>
                <a:gd name="connsiteY3" fmla="*/ 0 h 2354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6999" h="2354546">
                  <a:moveTo>
                    <a:pt x="276999" y="2354546"/>
                  </a:moveTo>
                  <a:lnTo>
                    <a:pt x="0" y="2354546"/>
                  </a:lnTo>
                  <a:lnTo>
                    <a:pt x="0" y="0"/>
                  </a:lnTo>
                  <a:lnTo>
                    <a:pt x="276999" y="0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22225" cap="rnd">
              <a:solidFill>
                <a:schemeClr val="tx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/>
                <a:t>50% RH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5553C8AB-B549-C770-CAC8-CED5559459F3}"/>
              </a:ext>
            </a:extLst>
          </p:cNvPr>
          <p:cNvGrpSpPr/>
          <p:nvPr/>
        </p:nvGrpSpPr>
        <p:grpSpPr>
          <a:xfrm>
            <a:off x="13054400" y="3649922"/>
            <a:ext cx="5975686" cy="288835"/>
            <a:chOff x="3618648" y="3640495"/>
            <a:chExt cx="5975686" cy="288835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C6253BF6-20EC-765C-E11D-664FBFFD7945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5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5B90EC1-2286-E2F0-0732-7E3C513B9770}"/>
                </a:ext>
              </a:extLst>
            </p:cNvPr>
            <p:cNvSpPr txBox="1"/>
            <p:nvPr/>
          </p:nvSpPr>
          <p:spPr>
            <a:xfrm rot="5400000">
              <a:off x="8278561" y="2613558"/>
              <a:ext cx="276999" cy="2354546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5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5"/>
                  </a:solidFill>
                </a:rPr>
                <a:t>Constant Dew Point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FC2C5629-FAD7-61EB-ADB4-F64D1DBFD60D}"/>
              </a:ext>
            </a:extLst>
          </p:cNvPr>
          <p:cNvSpPr txBox="1"/>
          <p:nvPr/>
        </p:nvSpPr>
        <p:spPr>
          <a:xfrm>
            <a:off x="8646634" y="4345800"/>
            <a:ext cx="1953330" cy="646331"/>
          </a:xfrm>
          <a:prstGeom prst="rect">
            <a:avLst/>
          </a:prstGeom>
          <a:solidFill>
            <a:schemeClr val="bg1">
              <a:alpha val="75000"/>
            </a:schemeClr>
          </a:solidFill>
          <a:effectLst>
            <a:softEdge rad="6350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</a:lstStyle>
          <a:p>
            <a:r>
              <a:rPr lang="en-US" dirty="0"/>
              <a:t>Ball Room Design Condition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DA1E7FC-EB8F-D1B7-D30D-A57A52DCBC3C}"/>
              </a:ext>
            </a:extLst>
          </p:cNvPr>
          <p:cNvSpPr>
            <a:spLocks noChangeAspect="1"/>
          </p:cNvSpPr>
          <p:nvPr/>
        </p:nvSpPr>
        <p:spPr>
          <a:xfrm>
            <a:off x="8510264" y="4060539"/>
            <a:ext cx="182880" cy="182880"/>
          </a:xfrm>
          <a:prstGeom prst="ellipse">
            <a:avLst/>
          </a:prstGeom>
          <a:solidFill>
            <a:schemeClr val="accent2">
              <a:alpha val="25000"/>
            </a:schemeClr>
          </a:solidFill>
          <a:ln w="254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9313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6D6C5-79FA-F227-32F1-B511288874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65125"/>
            <a:ext cx="2590800" cy="1616075"/>
          </a:xfrm>
        </p:spPr>
        <p:txBody>
          <a:bodyPr>
            <a:normAutofit fontScale="90000"/>
          </a:bodyPr>
          <a:lstStyle/>
          <a:p>
            <a:r>
              <a:rPr lang="en-US" dirty="0"/>
              <a:t>Ball Room Design Condi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EC420D-EAC1-A294-5923-7B8BAC2EFA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2666999"/>
            <a:ext cx="2461807" cy="3509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lot the design point on the chart</a:t>
            </a:r>
          </a:p>
          <a:p>
            <a:r>
              <a:rPr lang="en-US" dirty="0"/>
              <a:t>75°F</a:t>
            </a:r>
          </a:p>
          <a:p>
            <a:r>
              <a:rPr lang="en-US" dirty="0"/>
              <a:t>50% RH</a:t>
            </a:r>
          </a:p>
          <a:p>
            <a:r>
              <a:rPr lang="en-US" dirty="0"/>
              <a:t>Read other parameter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1EBDA2-5577-FDFB-9765-9D1F4A6FA2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0007" y="0"/>
            <a:ext cx="8891993" cy="6858000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D1A19A12-B8FA-CE6D-03D1-8682AE9E1C2C}"/>
              </a:ext>
            </a:extLst>
          </p:cNvPr>
          <p:cNvGrpSpPr/>
          <p:nvPr/>
        </p:nvGrpSpPr>
        <p:grpSpPr>
          <a:xfrm rot="21540000">
            <a:off x="8562387" y="307596"/>
            <a:ext cx="288835" cy="5975684"/>
            <a:chOff x="9011653" y="308811"/>
            <a:chExt cx="288835" cy="5975684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7D56EA7-EC39-8B4E-6DD8-721C2586E6A3}"/>
                </a:ext>
              </a:extLst>
            </p:cNvPr>
            <p:cNvCxnSpPr>
              <a:cxnSpLocks/>
            </p:cNvCxnSpPr>
            <p:nvPr/>
          </p:nvCxnSpPr>
          <p:spPr>
            <a:xfrm>
              <a:off x="9011653" y="308811"/>
              <a:ext cx="32084" cy="5975684"/>
            </a:xfrm>
            <a:prstGeom prst="line">
              <a:avLst/>
            </a:prstGeom>
            <a:ln w="22225" cap="rnd"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A6974A4-FC4F-95DB-4621-676F1758A7D0}"/>
                </a:ext>
              </a:extLst>
            </p:cNvPr>
            <p:cNvSpPr txBox="1"/>
            <p:nvPr/>
          </p:nvSpPr>
          <p:spPr>
            <a:xfrm>
              <a:off x="9023489" y="308811"/>
              <a:ext cx="276999" cy="202643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75°F</a:t>
              </a: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F30CA69-A9D7-4D3D-EF37-95B4D5972D2D}"/>
              </a:ext>
            </a:extLst>
          </p:cNvPr>
          <p:cNvGrpSpPr/>
          <p:nvPr/>
        </p:nvGrpSpPr>
        <p:grpSpPr>
          <a:xfrm>
            <a:off x="4535684" y="226882"/>
            <a:ext cx="5877983" cy="5992494"/>
            <a:chOff x="2932641" y="190291"/>
            <a:chExt cx="5877983" cy="5992494"/>
          </a:xfrm>
        </p:grpSpPr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BCEB27D4-62BE-C8AF-73F1-4936BF02E889}"/>
                </a:ext>
              </a:extLst>
            </p:cNvPr>
            <p:cNvSpPr/>
            <p:nvPr/>
          </p:nvSpPr>
          <p:spPr>
            <a:xfrm>
              <a:off x="2932641" y="323851"/>
              <a:ext cx="5877983" cy="5858934"/>
            </a:xfrm>
            <a:custGeom>
              <a:avLst/>
              <a:gdLst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57300 w 5162550"/>
                <a:gd name="connsiteY7" fmla="*/ 5353050 h 5715000"/>
                <a:gd name="connsiteX8" fmla="*/ 819150 w 5162550"/>
                <a:gd name="connsiteY8" fmla="*/ 5553075 h 5715000"/>
                <a:gd name="connsiteX9" fmla="*/ 0 w 5162550"/>
                <a:gd name="connsiteY9" fmla="*/ 5715000 h 5715000"/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86933 w 5162550"/>
                <a:gd name="connsiteY7" fmla="*/ 5374217 h 5715000"/>
                <a:gd name="connsiteX8" fmla="*/ 819150 w 5162550"/>
                <a:gd name="connsiteY8" fmla="*/ 5553075 h 5715000"/>
                <a:gd name="connsiteX9" fmla="*/ 0 w 5162550"/>
                <a:gd name="connsiteY9" fmla="*/ 5715000 h 5715000"/>
                <a:gd name="connsiteX0" fmla="*/ 5162550 w 5162550"/>
                <a:gd name="connsiteY0" fmla="*/ 0 h 5715000"/>
                <a:gd name="connsiteX1" fmla="*/ 4781550 w 5162550"/>
                <a:gd name="connsiteY1" fmla="*/ 1076325 h 5715000"/>
                <a:gd name="connsiteX2" fmla="*/ 4238625 w 5162550"/>
                <a:gd name="connsiteY2" fmla="*/ 2333625 h 5715000"/>
                <a:gd name="connsiteX3" fmla="*/ 3714750 w 5162550"/>
                <a:gd name="connsiteY3" fmla="*/ 3248025 h 5715000"/>
                <a:gd name="connsiteX4" fmla="*/ 3219450 w 5162550"/>
                <a:gd name="connsiteY4" fmla="*/ 3933825 h 5715000"/>
                <a:gd name="connsiteX5" fmla="*/ 2628900 w 5162550"/>
                <a:gd name="connsiteY5" fmla="*/ 4543425 h 5715000"/>
                <a:gd name="connsiteX6" fmla="*/ 2038350 w 5162550"/>
                <a:gd name="connsiteY6" fmla="*/ 4981575 h 5715000"/>
                <a:gd name="connsiteX7" fmla="*/ 1286933 w 5162550"/>
                <a:gd name="connsiteY7" fmla="*/ 5374217 h 5715000"/>
                <a:gd name="connsiteX8" fmla="*/ 789517 w 5162550"/>
                <a:gd name="connsiteY8" fmla="*/ 5548842 h 5715000"/>
                <a:gd name="connsiteX9" fmla="*/ 0 w 5162550"/>
                <a:gd name="connsiteY9" fmla="*/ 5715000 h 5715000"/>
                <a:gd name="connsiteX0" fmla="*/ 5369983 w 5369983"/>
                <a:gd name="connsiteY0" fmla="*/ 0 h 5786967"/>
                <a:gd name="connsiteX1" fmla="*/ 4988983 w 5369983"/>
                <a:gd name="connsiteY1" fmla="*/ 1076325 h 5786967"/>
                <a:gd name="connsiteX2" fmla="*/ 4446058 w 5369983"/>
                <a:gd name="connsiteY2" fmla="*/ 2333625 h 5786967"/>
                <a:gd name="connsiteX3" fmla="*/ 3922183 w 5369983"/>
                <a:gd name="connsiteY3" fmla="*/ 3248025 h 5786967"/>
                <a:gd name="connsiteX4" fmla="*/ 3426883 w 5369983"/>
                <a:gd name="connsiteY4" fmla="*/ 3933825 h 5786967"/>
                <a:gd name="connsiteX5" fmla="*/ 2836333 w 5369983"/>
                <a:gd name="connsiteY5" fmla="*/ 4543425 h 5786967"/>
                <a:gd name="connsiteX6" fmla="*/ 2245783 w 5369983"/>
                <a:gd name="connsiteY6" fmla="*/ 4981575 h 5786967"/>
                <a:gd name="connsiteX7" fmla="*/ 1494366 w 5369983"/>
                <a:gd name="connsiteY7" fmla="*/ 5374217 h 5786967"/>
                <a:gd name="connsiteX8" fmla="*/ 996950 w 5369983"/>
                <a:gd name="connsiteY8" fmla="*/ 5548842 h 5786967"/>
                <a:gd name="connsiteX9" fmla="*/ 0 w 5369983"/>
                <a:gd name="connsiteY9" fmla="*/ 5786967 h 5786967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0 w 5877983"/>
                <a:gd name="connsiteY9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2326 w 5877983"/>
                <a:gd name="connsiteY9" fmla="*/ 5695949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48842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53075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  <a:gd name="connsiteX0" fmla="*/ 5877983 w 5877983"/>
                <a:gd name="connsiteY0" fmla="*/ 0 h 5858934"/>
                <a:gd name="connsiteX1" fmla="*/ 5496983 w 5877983"/>
                <a:gd name="connsiteY1" fmla="*/ 1076325 h 5858934"/>
                <a:gd name="connsiteX2" fmla="*/ 4954058 w 5877983"/>
                <a:gd name="connsiteY2" fmla="*/ 2333625 h 5858934"/>
                <a:gd name="connsiteX3" fmla="*/ 4430183 w 5877983"/>
                <a:gd name="connsiteY3" fmla="*/ 3248025 h 5858934"/>
                <a:gd name="connsiteX4" fmla="*/ 3934883 w 5877983"/>
                <a:gd name="connsiteY4" fmla="*/ 3933825 h 5858934"/>
                <a:gd name="connsiteX5" fmla="*/ 3344333 w 5877983"/>
                <a:gd name="connsiteY5" fmla="*/ 4543425 h 5858934"/>
                <a:gd name="connsiteX6" fmla="*/ 2753783 w 5877983"/>
                <a:gd name="connsiteY6" fmla="*/ 4981575 h 5858934"/>
                <a:gd name="connsiteX7" fmla="*/ 2002366 w 5877983"/>
                <a:gd name="connsiteY7" fmla="*/ 5374217 h 5858934"/>
                <a:gd name="connsiteX8" fmla="*/ 1504950 w 5877983"/>
                <a:gd name="connsiteY8" fmla="*/ 5553075 h 5858934"/>
                <a:gd name="connsiteX9" fmla="*/ 826560 w 5877983"/>
                <a:gd name="connsiteY9" fmla="*/ 5725582 h 5858934"/>
                <a:gd name="connsiteX10" fmla="*/ 0 w 5877983"/>
                <a:gd name="connsiteY10" fmla="*/ 5858934 h 5858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77983" h="5858934">
                  <a:moveTo>
                    <a:pt x="5877983" y="0"/>
                  </a:moveTo>
                  <a:cubicBezTo>
                    <a:pt x="5764476" y="343694"/>
                    <a:pt x="5650970" y="687388"/>
                    <a:pt x="5496983" y="1076325"/>
                  </a:cubicBezTo>
                  <a:cubicBezTo>
                    <a:pt x="5342996" y="1465262"/>
                    <a:pt x="5131858" y="1971675"/>
                    <a:pt x="4954058" y="2333625"/>
                  </a:cubicBezTo>
                  <a:cubicBezTo>
                    <a:pt x="4776258" y="2695575"/>
                    <a:pt x="4600045" y="2981325"/>
                    <a:pt x="4430183" y="3248025"/>
                  </a:cubicBezTo>
                  <a:cubicBezTo>
                    <a:pt x="4260320" y="3514725"/>
                    <a:pt x="4115858" y="3717925"/>
                    <a:pt x="3934883" y="3933825"/>
                  </a:cubicBezTo>
                  <a:cubicBezTo>
                    <a:pt x="3753908" y="4149725"/>
                    <a:pt x="3541183" y="4368800"/>
                    <a:pt x="3344333" y="4543425"/>
                  </a:cubicBezTo>
                  <a:cubicBezTo>
                    <a:pt x="3147483" y="4718050"/>
                    <a:pt x="2977444" y="4843110"/>
                    <a:pt x="2753783" y="4981575"/>
                  </a:cubicBezTo>
                  <a:cubicBezTo>
                    <a:pt x="2530122" y="5120040"/>
                    <a:pt x="2210505" y="5278967"/>
                    <a:pt x="2002366" y="5374217"/>
                  </a:cubicBezTo>
                  <a:cubicBezTo>
                    <a:pt x="1794227" y="5469467"/>
                    <a:pt x="1756656" y="5465586"/>
                    <a:pt x="1504950" y="5553075"/>
                  </a:cubicBezTo>
                  <a:cubicBezTo>
                    <a:pt x="1308277" y="5606697"/>
                    <a:pt x="1077385" y="5674605"/>
                    <a:pt x="826560" y="5725582"/>
                  </a:cubicBezTo>
                  <a:cubicBezTo>
                    <a:pt x="575735" y="5776559"/>
                    <a:pt x="275520" y="5814483"/>
                    <a:pt x="0" y="5858934"/>
                  </a:cubicBezTo>
                </a:path>
              </a:pathLst>
            </a:custGeom>
            <a:noFill/>
            <a:ln w="22225" cap="rnd">
              <a:solidFill>
                <a:schemeClr val="bg2"/>
              </a:solidFill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393CCB5-023D-C57D-462D-864844B042F3}"/>
                </a:ext>
              </a:extLst>
            </p:cNvPr>
            <p:cNvSpPr txBox="1"/>
            <p:nvPr/>
          </p:nvSpPr>
          <p:spPr>
            <a:xfrm rot="1290257">
              <a:off x="8101557" y="190291"/>
              <a:ext cx="276999" cy="2354546"/>
            </a:xfrm>
            <a:custGeom>
              <a:avLst/>
              <a:gdLst>
                <a:gd name="connsiteX0" fmla="*/ 0 w 276999"/>
                <a:gd name="connsiteY0" fmla="*/ 0 h 2354546"/>
                <a:gd name="connsiteX1" fmla="*/ 276999 w 276999"/>
                <a:gd name="connsiteY1" fmla="*/ 0 h 2354546"/>
                <a:gd name="connsiteX2" fmla="*/ 276999 w 276999"/>
                <a:gd name="connsiteY2" fmla="*/ 2354546 h 2354546"/>
                <a:gd name="connsiteX3" fmla="*/ 0 w 276999"/>
                <a:gd name="connsiteY3" fmla="*/ 2354546 h 2354546"/>
                <a:gd name="connsiteX4" fmla="*/ 0 w 276999"/>
                <a:gd name="connsiteY4" fmla="*/ 0 h 2354546"/>
                <a:gd name="connsiteX0" fmla="*/ 0 w 276999"/>
                <a:gd name="connsiteY0" fmla="*/ 0 h 2354546"/>
                <a:gd name="connsiteX1" fmla="*/ 276999 w 276999"/>
                <a:gd name="connsiteY1" fmla="*/ 0 h 2354546"/>
                <a:gd name="connsiteX2" fmla="*/ 274429 w 276999"/>
                <a:gd name="connsiteY2" fmla="*/ 188198 h 2354546"/>
                <a:gd name="connsiteX3" fmla="*/ 276999 w 276999"/>
                <a:gd name="connsiteY3" fmla="*/ 2354546 h 2354546"/>
                <a:gd name="connsiteX4" fmla="*/ 0 w 276999"/>
                <a:gd name="connsiteY4" fmla="*/ 2354546 h 2354546"/>
                <a:gd name="connsiteX5" fmla="*/ 0 w 276999"/>
                <a:gd name="connsiteY5" fmla="*/ 0 h 2354546"/>
                <a:gd name="connsiteX0" fmla="*/ 276999 w 365869"/>
                <a:gd name="connsiteY0" fmla="*/ 2354546 h 2354546"/>
                <a:gd name="connsiteX1" fmla="*/ 0 w 365869"/>
                <a:gd name="connsiteY1" fmla="*/ 2354546 h 2354546"/>
                <a:gd name="connsiteX2" fmla="*/ 0 w 365869"/>
                <a:gd name="connsiteY2" fmla="*/ 0 h 2354546"/>
                <a:gd name="connsiteX3" fmla="*/ 276999 w 365869"/>
                <a:gd name="connsiteY3" fmla="*/ 0 h 2354546"/>
                <a:gd name="connsiteX4" fmla="*/ 365869 w 365869"/>
                <a:gd name="connsiteY4" fmla="*/ 279638 h 2354546"/>
                <a:gd name="connsiteX0" fmla="*/ 276999 w 365869"/>
                <a:gd name="connsiteY0" fmla="*/ 2354546 h 2354546"/>
                <a:gd name="connsiteX1" fmla="*/ 0 w 365869"/>
                <a:gd name="connsiteY1" fmla="*/ 2354546 h 2354546"/>
                <a:gd name="connsiteX2" fmla="*/ 0 w 365869"/>
                <a:gd name="connsiteY2" fmla="*/ 0 h 2354546"/>
                <a:gd name="connsiteX3" fmla="*/ 276999 w 365869"/>
                <a:gd name="connsiteY3" fmla="*/ 0 h 2354546"/>
                <a:gd name="connsiteX4" fmla="*/ 365869 w 365869"/>
                <a:gd name="connsiteY4" fmla="*/ 279638 h 2354546"/>
                <a:gd name="connsiteX0" fmla="*/ 276999 w 276999"/>
                <a:gd name="connsiteY0" fmla="*/ 2354546 h 2354546"/>
                <a:gd name="connsiteX1" fmla="*/ 0 w 276999"/>
                <a:gd name="connsiteY1" fmla="*/ 2354546 h 2354546"/>
                <a:gd name="connsiteX2" fmla="*/ 0 w 276999"/>
                <a:gd name="connsiteY2" fmla="*/ 0 h 2354546"/>
                <a:gd name="connsiteX3" fmla="*/ 276999 w 276999"/>
                <a:gd name="connsiteY3" fmla="*/ 0 h 2354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6999" h="2354546">
                  <a:moveTo>
                    <a:pt x="276999" y="2354546"/>
                  </a:moveTo>
                  <a:lnTo>
                    <a:pt x="0" y="2354546"/>
                  </a:lnTo>
                  <a:lnTo>
                    <a:pt x="0" y="0"/>
                  </a:lnTo>
                  <a:lnTo>
                    <a:pt x="276999" y="0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22225" cap="rnd">
              <a:solidFill>
                <a:schemeClr val="tx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/>
                <a:t>50% RH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5553C8AB-B549-C770-CAC8-CED5559459F3}"/>
              </a:ext>
            </a:extLst>
          </p:cNvPr>
          <p:cNvGrpSpPr/>
          <p:nvPr/>
        </p:nvGrpSpPr>
        <p:grpSpPr>
          <a:xfrm>
            <a:off x="6142798" y="4115593"/>
            <a:ext cx="5975686" cy="288835"/>
            <a:chOff x="3618648" y="3640495"/>
            <a:chExt cx="5975686" cy="288835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C6253BF6-20EC-765C-E11D-664FBFFD7945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5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5B90EC1-2286-E2F0-0732-7E3C513B9770}"/>
                </a:ext>
              </a:extLst>
            </p:cNvPr>
            <p:cNvSpPr txBox="1"/>
            <p:nvPr/>
          </p:nvSpPr>
          <p:spPr>
            <a:xfrm rot="5400000">
              <a:off x="8278561" y="2613558"/>
              <a:ext cx="276999" cy="2354546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5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5"/>
                  </a:solidFill>
                </a:rPr>
                <a:t>Dew Point = 55.1°F</a:t>
              </a:r>
            </a:p>
          </p:txBody>
        </p:sp>
      </p:grpSp>
      <p:sp>
        <p:nvSpPr>
          <p:cNvPr id="9" name="Oval 8">
            <a:extLst>
              <a:ext uri="{FF2B5EF4-FFF2-40B4-BE49-F238E27FC236}">
                <a16:creationId xmlns:a16="http://schemas.microsoft.com/office/drawing/2014/main" id="{C825B286-52D3-14E7-005B-77887DE46BA1}"/>
              </a:ext>
            </a:extLst>
          </p:cNvPr>
          <p:cNvSpPr>
            <a:spLocks noChangeAspect="1"/>
          </p:cNvSpPr>
          <p:nvPr/>
        </p:nvSpPr>
        <p:spPr>
          <a:xfrm>
            <a:off x="8510264" y="4060539"/>
            <a:ext cx="182880" cy="182880"/>
          </a:xfrm>
          <a:prstGeom prst="ellipse">
            <a:avLst/>
          </a:prstGeom>
          <a:solidFill>
            <a:schemeClr val="accent2">
              <a:alpha val="25000"/>
            </a:schemeClr>
          </a:solidFill>
          <a:ln w="254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633D090-58BA-0A99-6608-B51C98B460AE}"/>
              </a:ext>
            </a:extLst>
          </p:cNvPr>
          <p:cNvSpPr txBox="1"/>
          <p:nvPr/>
        </p:nvSpPr>
        <p:spPr>
          <a:xfrm>
            <a:off x="8646634" y="4345800"/>
            <a:ext cx="1953330" cy="646331"/>
          </a:xfrm>
          <a:prstGeom prst="rect">
            <a:avLst/>
          </a:prstGeom>
          <a:solidFill>
            <a:schemeClr val="bg1">
              <a:alpha val="75000"/>
            </a:schemeClr>
          </a:solidFill>
          <a:effectLst>
            <a:softEdge rad="6350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</a:lstStyle>
          <a:p>
            <a:r>
              <a:rPr lang="en-US" dirty="0"/>
              <a:t>Ball Room Design Condition</a:t>
            </a:r>
          </a:p>
        </p:txBody>
      </p:sp>
    </p:spTree>
    <p:extLst>
      <p:ext uri="{BB962C8B-B14F-4D97-AF65-F5344CB8AC3E}">
        <p14:creationId xmlns:p14="http://schemas.microsoft.com/office/powerpoint/2010/main" val="3053862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27B864A-EBE5-CD77-7447-7398A340CC5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reak Out Sess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D120A8E-E60F-EC72-E17E-65C1CFD7D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tuational Awareness</a:t>
            </a:r>
          </a:p>
        </p:txBody>
      </p:sp>
    </p:spTree>
    <p:extLst>
      <p:ext uri="{BB962C8B-B14F-4D97-AF65-F5344CB8AC3E}">
        <p14:creationId xmlns:p14="http://schemas.microsoft.com/office/powerpoint/2010/main" val="21462780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61EBDA2-5577-FDFB-9765-9D1F4A6FA2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0007" y="0"/>
            <a:ext cx="8891993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BB1FBC7-1EB9-995C-C771-91EE936591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Draw a Straight Line in PowerPoint</a:t>
            </a:r>
          </a:p>
        </p:txBody>
      </p:sp>
    </p:spTree>
    <p:extLst>
      <p:ext uri="{BB962C8B-B14F-4D97-AF65-F5344CB8AC3E}">
        <p14:creationId xmlns:p14="http://schemas.microsoft.com/office/powerpoint/2010/main" val="955198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61EBDA2-5577-FDFB-9765-9D1F4A6FA2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0007" y="0"/>
            <a:ext cx="8891993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BB1FBC7-1EB9-995C-C771-91EE936591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Draw a Curved Line in PowerPoint</a:t>
            </a:r>
          </a:p>
        </p:txBody>
      </p:sp>
    </p:spTree>
    <p:extLst>
      <p:ext uri="{BB962C8B-B14F-4D97-AF65-F5344CB8AC3E}">
        <p14:creationId xmlns:p14="http://schemas.microsoft.com/office/powerpoint/2010/main" val="6208795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61EBDA2-5577-FDFB-9765-9D1F4A6FA2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0007" y="0"/>
            <a:ext cx="8891993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BB1FBC7-1EB9-995C-C771-91EE936591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365125"/>
            <a:ext cx="2895600" cy="1325563"/>
          </a:xfrm>
        </p:spPr>
        <p:txBody>
          <a:bodyPr/>
          <a:lstStyle/>
          <a:p>
            <a:r>
              <a:rPr lang="en-US" dirty="0"/>
              <a:t>Give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EBC14E-C0FC-9F3E-29BE-C99022E2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825625"/>
            <a:ext cx="2895600" cy="4351338"/>
          </a:xfrm>
        </p:spPr>
        <p:txBody>
          <a:bodyPr>
            <a:normAutofit/>
          </a:bodyPr>
          <a:lstStyle/>
          <a:p>
            <a:r>
              <a:rPr lang="en-US" sz="2000" dirty="0"/>
              <a:t>Outdoor temperature = 52.2°F</a:t>
            </a:r>
          </a:p>
          <a:p>
            <a:r>
              <a:rPr lang="en-US" sz="2000" dirty="0"/>
              <a:t>Foggy</a:t>
            </a:r>
          </a:p>
          <a:p>
            <a:r>
              <a:rPr lang="en-US" sz="2000" dirty="0"/>
              <a:t>The Ball Room design condition target</a:t>
            </a:r>
          </a:p>
          <a:p>
            <a:r>
              <a:rPr lang="en-US" sz="2000" dirty="0"/>
              <a:t>AHUs with integrated economizer cycles</a:t>
            </a:r>
          </a:p>
          <a:p>
            <a:pPr marL="0" indent="0" algn="r">
              <a:buNone/>
            </a:pPr>
            <a:r>
              <a:rPr lang="en-US" sz="2000" i="1" dirty="0">
                <a:solidFill>
                  <a:schemeClr val="accent2"/>
                </a:solidFill>
              </a:rPr>
              <a:t>Should the economizer equipped AHUs be on minimum outdoor air?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20A6FBB4-99CE-45E0-C229-88CDED7B5179}"/>
              </a:ext>
            </a:extLst>
          </p:cNvPr>
          <p:cNvSpPr>
            <a:spLocks noChangeAspect="1"/>
          </p:cNvSpPr>
          <p:nvPr/>
        </p:nvSpPr>
        <p:spPr>
          <a:xfrm>
            <a:off x="8510264" y="4060539"/>
            <a:ext cx="182880" cy="182880"/>
          </a:xfrm>
          <a:prstGeom prst="ellipse">
            <a:avLst/>
          </a:prstGeom>
          <a:solidFill>
            <a:schemeClr val="accent2">
              <a:alpha val="25000"/>
            </a:schemeClr>
          </a:solidFill>
          <a:ln w="254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33E483-3B40-754C-B242-E8450A749E7B}"/>
              </a:ext>
            </a:extLst>
          </p:cNvPr>
          <p:cNvSpPr txBox="1"/>
          <p:nvPr/>
        </p:nvSpPr>
        <p:spPr>
          <a:xfrm>
            <a:off x="8693144" y="3429000"/>
            <a:ext cx="1953330" cy="646331"/>
          </a:xfrm>
          <a:prstGeom prst="rect">
            <a:avLst/>
          </a:prstGeom>
          <a:solidFill>
            <a:schemeClr val="bg1">
              <a:alpha val="75000"/>
            </a:schemeClr>
          </a:solidFill>
          <a:effectLst>
            <a:softEdge rad="63500"/>
          </a:effectLst>
        </p:spPr>
        <p:txBody>
          <a:bodyPr wrap="square" rtlCol="0">
            <a:spAutoFit/>
          </a:bodyPr>
          <a:lstStyle>
            <a:defPPr>
              <a:defRPr lang="en-US"/>
            </a:defPPr>
          </a:lstStyle>
          <a:p>
            <a:r>
              <a:rPr lang="en-US" dirty="0"/>
              <a:t>Ball Room Design Condition</a:t>
            </a:r>
          </a:p>
        </p:txBody>
      </p:sp>
    </p:spTree>
    <p:extLst>
      <p:ext uri="{BB962C8B-B14F-4D97-AF65-F5344CB8AC3E}">
        <p14:creationId xmlns:p14="http://schemas.microsoft.com/office/powerpoint/2010/main" val="4186058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96797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61EBDA2-5577-FDFB-9765-9D1F4A6FA2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0007" y="0"/>
            <a:ext cx="8891993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BB1FBC7-1EB9-995C-C771-91EE936591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365125"/>
            <a:ext cx="2895600" cy="1325563"/>
          </a:xfrm>
        </p:spPr>
        <p:txBody>
          <a:bodyPr/>
          <a:lstStyle/>
          <a:p>
            <a:r>
              <a:rPr lang="en-US" dirty="0"/>
              <a:t>Give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EBC14E-C0FC-9F3E-29BE-C99022E2A4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825625"/>
            <a:ext cx="2895600" cy="5030704"/>
          </a:xfrm>
        </p:spPr>
        <p:txBody>
          <a:bodyPr>
            <a:normAutofit/>
          </a:bodyPr>
          <a:lstStyle/>
          <a:p>
            <a:r>
              <a:rPr lang="en-US" sz="2000" dirty="0"/>
              <a:t>Outdoor temperature = 52.2°F</a:t>
            </a:r>
          </a:p>
          <a:p>
            <a:r>
              <a:rPr lang="en-US" sz="2000" dirty="0"/>
              <a:t>Foggy</a:t>
            </a:r>
          </a:p>
          <a:p>
            <a:r>
              <a:rPr lang="en-US" sz="2000" dirty="0"/>
              <a:t>The Ball Room design condition target</a:t>
            </a:r>
          </a:p>
          <a:p>
            <a:r>
              <a:rPr lang="en-US" sz="2000" dirty="0"/>
              <a:t>AHUs with integrated economizer cycles</a:t>
            </a:r>
          </a:p>
          <a:p>
            <a:pPr marL="0" indent="0" algn="r">
              <a:buNone/>
            </a:pPr>
            <a:r>
              <a:rPr lang="en-US" sz="2000" i="1" dirty="0">
                <a:solidFill>
                  <a:schemeClr val="accent2"/>
                </a:solidFill>
              </a:rPr>
              <a:t>Should the economizer equipped AHUs be on minimum outdoor air?</a:t>
            </a:r>
          </a:p>
          <a:p>
            <a:pPr marL="0" indent="0" algn="r">
              <a:buNone/>
            </a:pPr>
            <a:r>
              <a:rPr lang="en-US" sz="2000" i="1" dirty="0">
                <a:solidFill>
                  <a:srgbClr val="FF9933"/>
                </a:solidFill>
              </a:rPr>
              <a:t>No because the OA enthalpy is lower than the Ball Room Enthalpy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20A6FBB4-99CE-45E0-C229-88CDED7B5179}"/>
              </a:ext>
            </a:extLst>
          </p:cNvPr>
          <p:cNvSpPr>
            <a:spLocks noChangeAspect="1"/>
          </p:cNvSpPr>
          <p:nvPr/>
        </p:nvSpPr>
        <p:spPr>
          <a:xfrm>
            <a:off x="8510264" y="4060539"/>
            <a:ext cx="182880" cy="182880"/>
          </a:xfrm>
          <a:prstGeom prst="ellipse">
            <a:avLst/>
          </a:prstGeom>
          <a:solidFill>
            <a:schemeClr val="accent2">
              <a:alpha val="25000"/>
            </a:schemeClr>
          </a:solidFill>
          <a:ln w="254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33E483-3B40-754C-B242-E8450A749E7B}"/>
              </a:ext>
            </a:extLst>
          </p:cNvPr>
          <p:cNvSpPr txBox="1"/>
          <p:nvPr/>
        </p:nvSpPr>
        <p:spPr>
          <a:xfrm>
            <a:off x="8693144" y="3429000"/>
            <a:ext cx="1953330" cy="646331"/>
          </a:xfrm>
          <a:prstGeom prst="rect">
            <a:avLst/>
          </a:prstGeom>
          <a:solidFill>
            <a:schemeClr val="bg1">
              <a:alpha val="75000"/>
            </a:schemeClr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r>
              <a:rPr lang="en-US" dirty="0"/>
              <a:t>Ball Room Design Condition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A59B54C-8817-A21A-7937-A29149112A23}"/>
              </a:ext>
            </a:extLst>
          </p:cNvPr>
          <p:cNvGrpSpPr/>
          <p:nvPr/>
        </p:nvGrpSpPr>
        <p:grpSpPr>
          <a:xfrm rot="2460000">
            <a:off x="5949211" y="4457776"/>
            <a:ext cx="5975686" cy="288835"/>
            <a:chOff x="3618648" y="3640495"/>
            <a:chExt cx="5975686" cy="288835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AF3A4904-4B0F-EAD5-E87D-BD68748FFEBE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4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10D1344-7A33-509D-3527-C9BB9E02E13A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4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4"/>
                  </a:solidFill>
                </a:rPr>
                <a:t>Ball Room h = 28.1 Btu/</a:t>
              </a:r>
              <a:r>
                <a:rPr lang="en-US" dirty="0" err="1">
                  <a:solidFill>
                    <a:schemeClr val="accent4"/>
                  </a:solidFill>
                </a:rPr>
                <a:t>lb</a:t>
              </a:r>
              <a:endParaRPr lang="en-US" dirty="0">
                <a:solidFill>
                  <a:schemeClr val="accent4"/>
                </a:solidFill>
              </a:endParaRPr>
            </a:p>
          </p:txBody>
        </p:sp>
      </p:grpSp>
      <p:sp>
        <p:nvSpPr>
          <p:cNvPr id="10" name="Oval 9">
            <a:extLst>
              <a:ext uri="{FF2B5EF4-FFF2-40B4-BE49-F238E27FC236}">
                <a16:creationId xmlns:a16="http://schemas.microsoft.com/office/drawing/2014/main" id="{DDA0769C-0630-1124-D5C3-F49A7D9BF657}"/>
              </a:ext>
            </a:extLst>
          </p:cNvPr>
          <p:cNvSpPr>
            <a:spLocks noChangeAspect="1"/>
          </p:cNvSpPr>
          <p:nvPr/>
        </p:nvSpPr>
        <p:spPr>
          <a:xfrm>
            <a:off x="7178871" y="4243419"/>
            <a:ext cx="182880" cy="182880"/>
          </a:xfrm>
          <a:prstGeom prst="ellipse">
            <a:avLst/>
          </a:prstGeom>
          <a:solidFill>
            <a:schemeClr val="accent2">
              <a:alpha val="25000"/>
            </a:schemeClr>
          </a:solidFill>
          <a:ln w="254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C20D2E4-50D4-A0B0-2F32-BE210FEE19AE}"/>
              </a:ext>
            </a:extLst>
          </p:cNvPr>
          <p:cNvGrpSpPr/>
          <p:nvPr/>
        </p:nvGrpSpPr>
        <p:grpSpPr>
          <a:xfrm rot="21540000">
            <a:off x="7234136" y="319167"/>
            <a:ext cx="288835" cy="5975684"/>
            <a:chOff x="9011653" y="308811"/>
            <a:chExt cx="288835" cy="5975684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3708DCA-9A82-C085-ED9C-17EB76BC92DC}"/>
                </a:ext>
              </a:extLst>
            </p:cNvPr>
            <p:cNvCxnSpPr>
              <a:cxnSpLocks/>
            </p:cNvCxnSpPr>
            <p:nvPr/>
          </p:nvCxnSpPr>
          <p:spPr>
            <a:xfrm>
              <a:off x="9011653" y="308811"/>
              <a:ext cx="32084" cy="5975684"/>
            </a:xfrm>
            <a:prstGeom prst="line">
              <a:avLst/>
            </a:prstGeom>
            <a:ln w="22225" cap="rnd">
              <a:solidFill>
                <a:schemeClr val="accent5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DE9C64C-86A3-7428-F1B6-ED190AF662F0}"/>
                </a:ext>
              </a:extLst>
            </p:cNvPr>
            <p:cNvSpPr txBox="1"/>
            <p:nvPr/>
          </p:nvSpPr>
          <p:spPr>
            <a:xfrm>
              <a:off x="9023489" y="308811"/>
              <a:ext cx="276999" cy="202643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5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52.2°F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C49BE5BC-927C-0F58-0E00-0B132697546D}"/>
              </a:ext>
            </a:extLst>
          </p:cNvPr>
          <p:cNvGrpSpPr/>
          <p:nvPr/>
        </p:nvGrpSpPr>
        <p:grpSpPr>
          <a:xfrm rot="2460000">
            <a:off x="4597965" y="4642716"/>
            <a:ext cx="5975686" cy="288835"/>
            <a:chOff x="3618648" y="3640495"/>
            <a:chExt cx="5975686" cy="288835"/>
          </a:xfrm>
        </p:grpSpPr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5ABCC25-7060-4F60-E761-D11EF9883B68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590448" y="668695"/>
              <a:ext cx="32084" cy="5975684"/>
            </a:xfrm>
            <a:prstGeom prst="line">
              <a:avLst/>
            </a:prstGeom>
            <a:ln w="22225" cap="rnd">
              <a:solidFill>
                <a:schemeClr val="accent4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A44BA74A-AC6C-034D-5856-A26D015F62E1}"/>
                </a:ext>
              </a:extLst>
            </p:cNvPr>
            <p:cNvSpPr txBox="1"/>
            <p:nvPr/>
          </p:nvSpPr>
          <p:spPr>
            <a:xfrm rot="5400000">
              <a:off x="8037391" y="2372387"/>
              <a:ext cx="276999" cy="2836887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22225" cap="rnd">
              <a:solidFill>
                <a:schemeClr val="accent4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>
                  <a:solidFill>
                    <a:schemeClr val="accent4"/>
                  </a:solidFill>
                </a:rPr>
                <a:t>OA h = 21.6 Btu/</a:t>
              </a:r>
              <a:r>
                <a:rPr lang="en-US" dirty="0" err="1">
                  <a:solidFill>
                    <a:schemeClr val="accent4"/>
                  </a:solidFill>
                </a:rPr>
                <a:t>lb</a:t>
              </a:r>
              <a:endParaRPr lang="en-US" dirty="0">
                <a:solidFill>
                  <a:schemeClr val="accent4"/>
                </a:solidFill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13D9D612-FD63-9730-23E6-74B249892594}"/>
              </a:ext>
            </a:extLst>
          </p:cNvPr>
          <p:cNvGrpSpPr/>
          <p:nvPr/>
        </p:nvGrpSpPr>
        <p:grpSpPr>
          <a:xfrm>
            <a:off x="3695700" y="202080"/>
            <a:ext cx="5400675" cy="5970120"/>
            <a:chOff x="3695700" y="202080"/>
            <a:chExt cx="5400675" cy="5970120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C9FD8D4-6EBB-87B6-E309-9ACBB70BF3DC}"/>
                </a:ext>
              </a:extLst>
            </p:cNvPr>
            <p:cNvSpPr txBox="1"/>
            <p:nvPr/>
          </p:nvSpPr>
          <p:spPr>
            <a:xfrm rot="1200000">
              <a:off x="8419990" y="202080"/>
              <a:ext cx="276999" cy="2354546"/>
            </a:xfrm>
            <a:custGeom>
              <a:avLst/>
              <a:gdLst>
                <a:gd name="connsiteX0" fmla="*/ 0 w 276999"/>
                <a:gd name="connsiteY0" fmla="*/ 0 h 2354546"/>
                <a:gd name="connsiteX1" fmla="*/ 276999 w 276999"/>
                <a:gd name="connsiteY1" fmla="*/ 0 h 2354546"/>
                <a:gd name="connsiteX2" fmla="*/ 276999 w 276999"/>
                <a:gd name="connsiteY2" fmla="*/ 2354546 h 2354546"/>
                <a:gd name="connsiteX3" fmla="*/ 0 w 276999"/>
                <a:gd name="connsiteY3" fmla="*/ 2354546 h 2354546"/>
                <a:gd name="connsiteX4" fmla="*/ 0 w 276999"/>
                <a:gd name="connsiteY4" fmla="*/ 0 h 2354546"/>
                <a:gd name="connsiteX0" fmla="*/ 0 w 276999"/>
                <a:gd name="connsiteY0" fmla="*/ 0 h 2354546"/>
                <a:gd name="connsiteX1" fmla="*/ 276999 w 276999"/>
                <a:gd name="connsiteY1" fmla="*/ 0 h 2354546"/>
                <a:gd name="connsiteX2" fmla="*/ 274429 w 276999"/>
                <a:gd name="connsiteY2" fmla="*/ 188198 h 2354546"/>
                <a:gd name="connsiteX3" fmla="*/ 276999 w 276999"/>
                <a:gd name="connsiteY3" fmla="*/ 2354546 h 2354546"/>
                <a:gd name="connsiteX4" fmla="*/ 0 w 276999"/>
                <a:gd name="connsiteY4" fmla="*/ 2354546 h 2354546"/>
                <a:gd name="connsiteX5" fmla="*/ 0 w 276999"/>
                <a:gd name="connsiteY5" fmla="*/ 0 h 2354546"/>
                <a:gd name="connsiteX0" fmla="*/ 276999 w 365869"/>
                <a:gd name="connsiteY0" fmla="*/ 2354546 h 2354546"/>
                <a:gd name="connsiteX1" fmla="*/ 0 w 365869"/>
                <a:gd name="connsiteY1" fmla="*/ 2354546 h 2354546"/>
                <a:gd name="connsiteX2" fmla="*/ 0 w 365869"/>
                <a:gd name="connsiteY2" fmla="*/ 0 h 2354546"/>
                <a:gd name="connsiteX3" fmla="*/ 276999 w 365869"/>
                <a:gd name="connsiteY3" fmla="*/ 0 h 2354546"/>
                <a:gd name="connsiteX4" fmla="*/ 365869 w 365869"/>
                <a:gd name="connsiteY4" fmla="*/ 279638 h 2354546"/>
                <a:gd name="connsiteX0" fmla="*/ 276999 w 365869"/>
                <a:gd name="connsiteY0" fmla="*/ 2354546 h 2354546"/>
                <a:gd name="connsiteX1" fmla="*/ 0 w 365869"/>
                <a:gd name="connsiteY1" fmla="*/ 2354546 h 2354546"/>
                <a:gd name="connsiteX2" fmla="*/ 0 w 365869"/>
                <a:gd name="connsiteY2" fmla="*/ 0 h 2354546"/>
                <a:gd name="connsiteX3" fmla="*/ 276999 w 365869"/>
                <a:gd name="connsiteY3" fmla="*/ 0 h 2354546"/>
                <a:gd name="connsiteX4" fmla="*/ 365869 w 365869"/>
                <a:gd name="connsiteY4" fmla="*/ 279638 h 2354546"/>
                <a:gd name="connsiteX0" fmla="*/ 276999 w 276999"/>
                <a:gd name="connsiteY0" fmla="*/ 2354546 h 2354546"/>
                <a:gd name="connsiteX1" fmla="*/ 0 w 276999"/>
                <a:gd name="connsiteY1" fmla="*/ 2354546 h 2354546"/>
                <a:gd name="connsiteX2" fmla="*/ 0 w 276999"/>
                <a:gd name="connsiteY2" fmla="*/ 0 h 2354546"/>
                <a:gd name="connsiteX3" fmla="*/ 276999 w 276999"/>
                <a:gd name="connsiteY3" fmla="*/ 0 h 2354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6999" h="2354546">
                  <a:moveTo>
                    <a:pt x="276999" y="2354546"/>
                  </a:moveTo>
                  <a:lnTo>
                    <a:pt x="0" y="2354546"/>
                  </a:lnTo>
                  <a:lnTo>
                    <a:pt x="0" y="0"/>
                  </a:lnTo>
                  <a:lnTo>
                    <a:pt x="276999" y="0"/>
                  </a:lnTo>
                </a:path>
              </a:pathLst>
            </a:custGeom>
            <a:solidFill>
              <a:schemeClr val="bg1">
                <a:alpha val="50000"/>
              </a:schemeClr>
            </a:solidFill>
            <a:ln w="22225" cap="rnd">
              <a:solidFill>
                <a:schemeClr val="tx1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vert="vert270" wrap="square" lIns="0" tIns="0" rIns="0" bIns="91440" rtlCol="0">
              <a:spAutoFit/>
            </a:bodyPr>
            <a:lstStyle/>
            <a:p>
              <a:r>
                <a:rPr lang="en-US" dirty="0"/>
                <a:t>Fog (100% RH)</a:t>
              </a:r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8E208A97-D225-44E7-710F-79D44BA29EE3}"/>
                </a:ext>
              </a:extLst>
            </p:cNvPr>
            <p:cNvSpPr/>
            <p:nvPr/>
          </p:nvSpPr>
          <p:spPr>
            <a:xfrm>
              <a:off x="3695700" y="323850"/>
              <a:ext cx="5400675" cy="5848350"/>
            </a:xfrm>
            <a:custGeom>
              <a:avLst/>
              <a:gdLst>
                <a:gd name="connsiteX0" fmla="*/ 0 w 5400675"/>
                <a:gd name="connsiteY0" fmla="*/ 5848350 h 5848350"/>
                <a:gd name="connsiteX1" fmla="*/ 790575 w 5400675"/>
                <a:gd name="connsiteY1" fmla="*/ 5762625 h 5848350"/>
                <a:gd name="connsiteX2" fmla="*/ 1276350 w 5400675"/>
                <a:gd name="connsiteY2" fmla="*/ 5610225 h 5848350"/>
                <a:gd name="connsiteX3" fmla="*/ 1838325 w 5400675"/>
                <a:gd name="connsiteY3" fmla="*/ 5438775 h 5848350"/>
                <a:gd name="connsiteX4" fmla="*/ 2371725 w 5400675"/>
                <a:gd name="connsiteY4" fmla="*/ 5105400 h 5848350"/>
                <a:gd name="connsiteX5" fmla="*/ 2781300 w 5400675"/>
                <a:gd name="connsiteY5" fmla="*/ 4829175 h 5848350"/>
                <a:gd name="connsiteX6" fmla="*/ 3343275 w 5400675"/>
                <a:gd name="connsiteY6" fmla="*/ 4295775 h 5848350"/>
                <a:gd name="connsiteX7" fmla="*/ 3838575 w 5400675"/>
                <a:gd name="connsiteY7" fmla="*/ 3667125 h 5848350"/>
                <a:gd name="connsiteX8" fmla="*/ 4210050 w 5400675"/>
                <a:gd name="connsiteY8" fmla="*/ 3048000 h 5848350"/>
                <a:gd name="connsiteX9" fmla="*/ 4762500 w 5400675"/>
                <a:gd name="connsiteY9" fmla="*/ 1866900 h 5848350"/>
                <a:gd name="connsiteX10" fmla="*/ 5048250 w 5400675"/>
                <a:gd name="connsiteY10" fmla="*/ 1095375 h 5848350"/>
                <a:gd name="connsiteX11" fmla="*/ 5400675 w 5400675"/>
                <a:gd name="connsiteY11" fmla="*/ 0 h 5848350"/>
                <a:gd name="connsiteX0" fmla="*/ 0 w 5400675"/>
                <a:gd name="connsiteY0" fmla="*/ 5848350 h 5848350"/>
                <a:gd name="connsiteX1" fmla="*/ 790575 w 5400675"/>
                <a:gd name="connsiteY1" fmla="*/ 5762625 h 5848350"/>
                <a:gd name="connsiteX2" fmla="*/ 1285875 w 5400675"/>
                <a:gd name="connsiteY2" fmla="*/ 5648325 h 5848350"/>
                <a:gd name="connsiteX3" fmla="*/ 1838325 w 5400675"/>
                <a:gd name="connsiteY3" fmla="*/ 5438775 h 5848350"/>
                <a:gd name="connsiteX4" fmla="*/ 2371725 w 5400675"/>
                <a:gd name="connsiteY4" fmla="*/ 5105400 h 5848350"/>
                <a:gd name="connsiteX5" fmla="*/ 2781300 w 5400675"/>
                <a:gd name="connsiteY5" fmla="*/ 4829175 h 5848350"/>
                <a:gd name="connsiteX6" fmla="*/ 3343275 w 5400675"/>
                <a:gd name="connsiteY6" fmla="*/ 4295775 h 5848350"/>
                <a:gd name="connsiteX7" fmla="*/ 3838575 w 5400675"/>
                <a:gd name="connsiteY7" fmla="*/ 3667125 h 5848350"/>
                <a:gd name="connsiteX8" fmla="*/ 4210050 w 5400675"/>
                <a:gd name="connsiteY8" fmla="*/ 3048000 h 5848350"/>
                <a:gd name="connsiteX9" fmla="*/ 4762500 w 5400675"/>
                <a:gd name="connsiteY9" fmla="*/ 1866900 h 5848350"/>
                <a:gd name="connsiteX10" fmla="*/ 5048250 w 5400675"/>
                <a:gd name="connsiteY10" fmla="*/ 1095375 h 5848350"/>
                <a:gd name="connsiteX11" fmla="*/ 5400675 w 5400675"/>
                <a:gd name="connsiteY11" fmla="*/ 0 h 5848350"/>
                <a:gd name="connsiteX0" fmla="*/ 0 w 5400675"/>
                <a:gd name="connsiteY0" fmla="*/ 5848350 h 5848350"/>
                <a:gd name="connsiteX1" fmla="*/ 790575 w 5400675"/>
                <a:gd name="connsiteY1" fmla="*/ 5762625 h 5848350"/>
                <a:gd name="connsiteX2" fmla="*/ 1285875 w 5400675"/>
                <a:gd name="connsiteY2" fmla="*/ 5648325 h 5848350"/>
                <a:gd name="connsiteX3" fmla="*/ 1838325 w 5400675"/>
                <a:gd name="connsiteY3" fmla="*/ 5438775 h 5848350"/>
                <a:gd name="connsiteX4" fmla="*/ 2371725 w 5400675"/>
                <a:gd name="connsiteY4" fmla="*/ 5105400 h 5848350"/>
                <a:gd name="connsiteX5" fmla="*/ 2781300 w 5400675"/>
                <a:gd name="connsiteY5" fmla="*/ 4829175 h 5848350"/>
                <a:gd name="connsiteX6" fmla="*/ 3343275 w 5400675"/>
                <a:gd name="connsiteY6" fmla="*/ 4295775 h 5848350"/>
                <a:gd name="connsiteX7" fmla="*/ 3838575 w 5400675"/>
                <a:gd name="connsiteY7" fmla="*/ 3667125 h 5848350"/>
                <a:gd name="connsiteX8" fmla="*/ 4210050 w 5400675"/>
                <a:gd name="connsiteY8" fmla="*/ 3048000 h 5848350"/>
                <a:gd name="connsiteX9" fmla="*/ 4762500 w 5400675"/>
                <a:gd name="connsiteY9" fmla="*/ 1866900 h 5848350"/>
                <a:gd name="connsiteX10" fmla="*/ 5048250 w 5400675"/>
                <a:gd name="connsiteY10" fmla="*/ 1095375 h 5848350"/>
                <a:gd name="connsiteX11" fmla="*/ 5400675 w 5400675"/>
                <a:gd name="connsiteY11" fmla="*/ 0 h 5848350"/>
                <a:gd name="connsiteX0" fmla="*/ 0 w 5400675"/>
                <a:gd name="connsiteY0" fmla="*/ 5848350 h 5848350"/>
                <a:gd name="connsiteX1" fmla="*/ 790575 w 5400675"/>
                <a:gd name="connsiteY1" fmla="*/ 5762625 h 5848350"/>
                <a:gd name="connsiteX2" fmla="*/ 1285875 w 5400675"/>
                <a:gd name="connsiteY2" fmla="*/ 5648325 h 5848350"/>
                <a:gd name="connsiteX3" fmla="*/ 1838325 w 5400675"/>
                <a:gd name="connsiteY3" fmla="*/ 5438775 h 5848350"/>
                <a:gd name="connsiteX4" fmla="*/ 2371725 w 5400675"/>
                <a:gd name="connsiteY4" fmla="*/ 5105400 h 5848350"/>
                <a:gd name="connsiteX5" fmla="*/ 2781300 w 5400675"/>
                <a:gd name="connsiteY5" fmla="*/ 4829175 h 5848350"/>
                <a:gd name="connsiteX6" fmla="*/ 3343275 w 5400675"/>
                <a:gd name="connsiteY6" fmla="*/ 4295775 h 5848350"/>
                <a:gd name="connsiteX7" fmla="*/ 3838575 w 5400675"/>
                <a:gd name="connsiteY7" fmla="*/ 3667125 h 5848350"/>
                <a:gd name="connsiteX8" fmla="*/ 4210050 w 5400675"/>
                <a:gd name="connsiteY8" fmla="*/ 3048000 h 5848350"/>
                <a:gd name="connsiteX9" fmla="*/ 4762500 w 5400675"/>
                <a:gd name="connsiteY9" fmla="*/ 1866900 h 5848350"/>
                <a:gd name="connsiteX10" fmla="*/ 5048250 w 5400675"/>
                <a:gd name="connsiteY10" fmla="*/ 1095375 h 5848350"/>
                <a:gd name="connsiteX11" fmla="*/ 5400675 w 5400675"/>
                <a:gd name="connsiteY11" fmla="*/ 0 h 5848350"/>
                <a:gd name="connsiteX0" fmla="*/ 0 w 5400675"/>
                <a:gd name="connsiteY0" fmla="*/ 5848350 h 5848350"/>
                <a:gd name="connsiteX1" fmla="*/ 790575 w 5400675"/>
                <a:gd name="connsiteY1" fmla="*/ 5762625 h 5848350"/>
                <a:gd name="connsiteX2" fmla="*/ 1285875 w 5400675"/>
                <a:gd name="connsiteY2" fmla="*/ 5648325 h 5848350"/>
                <a:gd name="connsiteX3" fmla="*/ 1838325 w 5400675"/>
                <a:gd name="connsiteY3" fmla="*/ 5438775 h 5848350"/>
                <a:gd name="connsiteX4" fmla="*/ 2400300 w 5400675"/>
                <a:gd name="connsiteY4" fmla="*/ 5114925 h 5848350"/>
                <a:gd name="connsiteX5" fmla="*/ 2781300 w 5400675"/>
                <a:gd name="connsiteY5" fmla="*/ 4829175 h 5848350"/>
                <a:gd name="connsiteX6" fmla="*/ 3343275 w 5400675"/>
                <a:gd name="connsiteY6" fmla="*/ 4295775 h 5848350"/>
                <a:gd name="connsiteX7" fmla="*/ 3838575 w 5400675"/>
                <a:gd name="connsiteY7" fmla="*/ 3667125 h 5848350"/>
                <a:gd name="connsiteX8" fmla="*/ 4210050 w 5400675"/>
                <a:gd name="connsiteY8" fmla="*/ 3048000 h 5848350"/>
                <a:gd name="connsiteX9" fmla="*/ 4762500 w 5400675"/>
                <a:gd name="connsiteY9" fmla="*/ 1866900 h 5848350"/>
                <a:gd name="connsiteX10" fmla="*/ 5048250 w 5400675"/>
                <a:gd name="connsiteY10" fmla="*/ 1095375 h 5848350"/>
                <a:gd name="connsiteX11" fmla="*/ 5400675 w 5400675"/>
                <a:gd name="connsiteY11" fmla="*/ 0 h 5848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5400675" h="5848350">
                  <a:moveTo>
                    <a:pt x="0" y="5848350"/>
                  </a:moveTo>
                  <a:cubicBezTo>
                    <a:pt x="288925" y="5825331"/>
                    <a:pt x="576263" y="5795962"/>
                    <a:pt x="790575" y="5762625"/>
                  </a:cubicBezTo>
                  <a:cubicBezTo>
                    <a:pt x="1004887" y="5729288"/>
                    <a:pt x="1073150" y="5711825"/>
                    <a:pt x="1285875" y="5648325"/>
                  </a:cubicBezTo>
                  <a:cubicBezTo>
                    <a:pt x="1498600" y="5584825"/>
                    <a:pt x="1652588" y="5527675"/>
                    <a:pt x="1838325" y="5438775"/>
                  </a:cubicBezTo>
                  <a:cubicBezTo>
                    <a:pt x="2024062" y="5349875"/>
                    <a:pt x="2243138" y="5216525"/>
                    <a:pt x="2400300" y="5114925"/>
                  </a:cubicBezTo>
                  <a:cubicBezTo>
                    <a:pt x="2557463" y="5013325"/>
                    <a:pt x="2624138" y="4965700"/>
                    <a:pt x="2781300" y="4829175"/>
                  </a:cubicBezTo>
                  <a:cubicBezTo>
                    <a:pt x="2938462" y="4692650"/>
                    <a:pt x="3167063" y="4489450"/>
                    <a:pt x="3343275" y="4295775"/>
                  </a:cubicBezTo>
                  <a:cubicBezTo>
                    <a:pt x="3519487" y="4102100"/>
                    <a:pt x="3694113" y="3875087"/>
                    <a:pt x="3838575" y="3667125"/>
                  </a:cubicBezTo>
                  <a:cubicBezTo>
                    <a:pt x="3983037" y="3459163"/>
                    <a:pt x="4056063" y="3348037"/>
                    <a:pt x="4210050" y="3048000"/>
                  </a:cubicBezTo>
                  <a:cubicBezTo>
                    <a:pt x="4364037" y="2747963"/>
                    <a:pt x="4622800" y="2192337"/>
                    <a:pt x="4762500" y="1866900"/>
                  </a:cubicBezTo>
                  <a:cubicBezTo>
                    <a:pt x="4902200" y="1541463"/>
                    <a:pt x="4941888" y="1406525"/>
                    <a:pt x="5048250" y="1095375"/>
                  </a:cubicBezTo>
                  <a:cubicBezTo>
                    <a:pt x="5154612" y="784225"/>
                    <a:pt x="5277643" y="392112"/>
                    <a:pt x="5400675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0555526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F9E5C66-1239-CF1E-1F76-7C06A547A2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f Study Goals</a:t>
            </a:r>
          </a:p>
        </p:txBody>
      </p:sp>
    </p:spTree>
    <p:extLst>
      <p:ext uri="{BB962C8B-B14F-4D97-AF65-F5344CB8AC3E}">
        <p14:creationId xmlns:p14="http://schemas.microsoft.com/office/powerpoint/2010/main" val="3110276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B7E70D0-9630-FF44-4F37-18C672D3DE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05600" y="1909154"/>
            <a:ext cx="5327054" cy="411038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B376242-FF7F-258D-AD6A-81BFEA684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ilitating Your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05BC8F-9B9D-762D-9EC7-435AF47FDF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867399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 free electronic psych chart</a:t>
            </a:r>
          </a:p>
          <a:p>
            <a:pPr marL="0" indent="0">
              <a:buNone/>
            </a:pPr>
            <a:r>
              <a:rPr lang="en-US" dirty="0">
                <a:hlinkClick r:id="rId3"/>
              </a:rPr>
              <a:t>https://tinyurl.com/FreePsychChart</a:t>
            </a:r>
            <a:r>
              <a:rPr lang="en-US" dirty="0"/>
              <a:t> </a:t>
            </a:r>
          </a:p>
        </p:txBody>
      </p:sp>
      <p:pic>
        <p:nvPicPr>
          <p:cNvPr id="6" name="Picture 5" descr="Qr code&#10;&#10;Description automatically generated">
            <a:extLst>
              <a:ext uri="{FF2B5EF4-FFF2-40B4-BE49-F238E27FC236}">
                <a16:creationId xmlns:a16="http://schemas.microsoft.com/office/drawing/2014/main" id="{49B2808F-5D30-F9E9-05E0-5AC1D0ED5F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732" y="2971800"/>
            <a:ext cx="914400" cy="914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55468B6-5017-77C2-5047-E336C539F4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9090" y="4114800"/>
            <a:ext cx="6390310" cy="2478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95616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B7E70D0-9630-FF44-4F37-18C672D3DE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268200" y="1909154"/>
            <a:ext cx="5327054" cy="411038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B376242-FF7F-258D-AD6A-81BFEA6844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0668000" y="365125"/>
            <a:ext cx="10515600" cy="1325563"/>
          </a:xfrm>
        </p:spPr>
        <p:txBody>
          <a:bodyPr/>
          <a:lstStyle/>
          <a:p>
            <a:r>
              <a:rPr lang="en-US" dirty="0"/>
              <a:t>Facilitating Your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05BC8F-9B9D-762D-9EC7-435AF47FDF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0668000" y="1825625"/>
            <a:ext cx="5867399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 free electronic psych chart</a:t>
            </a:r>
          </a:p>
          <a:p>
            <a:pPr marL="0" indent="0">
              <a:buNone/>
            </a:pPr>
            <a:r>
              <a:rPr lang="en-US" dirty="0">
                <a:hlinkClick r:id="rId3"/>
              </a:rPr>
              <a:t>https://tinyurl.com/FreePsychChart</a:t>
            </a:r>
            <a:r>
              <a:rPr lang="en-US" dirty="0"/>
              <a:t> </a:t>
            </a:r>
          </a:p>
        </p:txBody>
      </p:sp>
      <p:pic>
        <p:nvPicPr>
          <p:cNvPr id="6" name="Picture 5" descr="Qr code&#10;&#10;Description automatically generated">
            <a:extLst>
              <a:ext uri="{FF2B5EF4-FFF2-40B4-BE49-F238E27FC236}">
                <a16:creationId xmlns:a16="http://schemas.microsoft.com/office/drawing/2014/main" id="{49B2808F-5D30-F9E9-05E0-5AC1D0ED5F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579468" y="2971800"/>
            <a:ext cx="914400" cy="914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55468B6-5017-77C2-5047-E336C539F4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07" y="1087031"/>
            <a:ext cx="12077597" cy="4683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327591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B7E70D0-9630-FF44-4F37-18C672D3DE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52016" y="0"/>
            <a:ext cx="8887968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B376242-FF7F-258D-AD6A-81BFEA6844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0668000" y="365125"/>
            <a:ext cx="10515600" cy="1325563"/>
          </a:xfrm>
        </p:spPr>
        <p:txBody>
          <a:bodyPr/>
          <a:lstStyle/>
          <a:p>
            <a:r>
              <a:rPr lang="en-US" dirty="0"/>
              <a:t>Facilitating Your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05BC8F-9B9D-762D-9EC7-435AF47FDF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0668000" y="1825625"/>
            <a:ext cx="5867399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 free electronic psych chart</a:t>
            </a:r>
          </a:p>
          <a:p>
            <a:pPr marL="0" indent="0">
              <a:buNone/>
            </a:pPr>
            <a:r>
              <a:rPr lang="en-US" dirty="0">
                <a:hlinkClick r:id="rId3"/>
              </a:rPr>
              <a:t>https://tinyurl.com/FreePsychChart</a:t>
            </a:r>
            <a:r>
              <a:rPr lang="en-US" dirty="0"/>
              <a:t> </a:t>
            </a:r>
          </a:p>
        </p:txBody>
      </p:sp>
      <p:pic>
        <p:nvPicPr>
          <p:cNvPr id="6" name="Picture 5" descr="Qr code&#10;&#10;Description automatically generated">
            <a:extLst>
              <a:ext uri="{FF2B5EF4-FFF2-40B4-BE49-F238E27FC236}">
                <a16:creationId xmlns:a16="http://schemas.microsoft.com/office/drawing/2014/main" id="{49B2808F-5D30-F9E9-05E0-5AC1D0ED5F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579468" y="2971800"/>
            <a:ext cx="914400" cy="914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55468B6-5017-77C2-5047-E336C539F4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7983200" y="1088136"/>
            <a:ext cx="12071896" cy="4681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964010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B7E70D0-9630-FF44-4F37-18C672D3DE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52016" y="0"/>
            <a:ext cx="8887968" cy="685799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B376242-FF7F-258D-AD6A-81BFEA6844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0668000" y="365125"/>
            <a:ext cx="10515600" cy="1325563"/>
          </a:xfrm>
        </p:spPr>
        <p:txBody>
          <a:bodyPr/>
          <a:lstStyle/>
          <a:p>
            <a:r>
              <a:rPr lang="en-US" dirty="0"/>
              <a:t>Facilitating Your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05BC8F-9B9D-762D-9EC7-435AF47FDF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0668000" y="1825625"/>
            <a:ext cx="5867399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 free electronic psych chart</a:t>
            </a:r>
          </a:p>
          <a:p>
            <a:pPr marL="0" indent="0">
              <a:buNone/>
            </a:pPr>
            <a:r>
              <a:rPr lang="en-US" dirty="0">
                <a:hlinkClick r:id="rId3"/>
              </a:rPr>
              <a:t>https://tinyurl.com/FreePsychChart</a:t>
            </a:r>
            <a:r>
              <a:rPr lang="en-US" dirty="0"/>
              <a:t> </a:t>
            </a:r>
          </a:p>
        </p:txBody>
      </p:sp>
      <p:pic>
        <p:nvPicPr>
          <p:cNvPr id="6" name="Picture 5" descr="Qr code&#10;&#10;Description automatically generated">
            <a:extLst>
              <a:ext uri="{FF2B5EF4-FFF2-40B4-BE49-F238E27FC236}">
                <a16:creationId xmlns:a16="http://schemas.microsoft.com/office/drawing/2014/main" id="{49B2808F-5D30-F9E9-05E0-5AC1D0ED5F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579468" y="2971800"/>
            <a:ext cx="914400" cy="914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55468B6-5017-77C2-5047-E336C539F4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7983200" y="1088136"/>
            <a:ext cx="12071896" cy="4681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6718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E8DCC1-8F59-45A9-97B0-AED27C23D8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 Pro Version? No Problem!</a:t>
            </a:r>
            <a:br>
              <a:rPr lang="en-US" sz="2000" dirty="0"/>
            </a:br>
            <a:r>
              <a:rPr lang="en-US" sz="2000" dirty="0">
                <a:hlinkClick r:id="rId2"/>
              </a:rPr>
              <a:t>https://tinyurl.com/NOWData</a:t>
            </a:r>
            <a:r>
              <a:rPr lang="en-US" sz="2000" dirty="0"/>
              <a:t> 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5EA6E8B-0492-4C81-9BD4-D0A6A2EEB41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85800" y="1600201"/>
            <a:ext cx="4796700" cy="452596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FEABF0F-24D2-D326-EE7E-0189E2AD3A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96600" y="570706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5162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03CE06E-B961-FE96-1EF3-DF68BCD96F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600200"/>
            <a:ext cx="1400865" cy="1103584"/>
          </a:xfrm>
          <a:prstGeom prst="rect">
            <a:avLst/>
          </a:prstGeom>
        </p:spPr>
      </p:pic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5EA6E8B-0492-4C81-9BD4-D0A6A2EEB41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450141" y="-22155"/>
            <a:ext cx="7291718" cy="6880156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EA5ED661-A598-E9F9-2B34-B318C37E5F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563600" y="-22155"/>
            <a:ext cx="10972800" cy="1143000"/>
          </a:xfrm>
        </p:spPr>
        <p:txBody>
          <a:bodyPr>
            <a:normAutofit/>
          </a:bodyPr>
          <a:lstStyle/>
          <a:p>
            <a:r>
              <a:rPr lang="en-US" dirty="0"/>
              <a:t>Finding Those Days </a:t>
            </a:r>
            <a:br>
              <a:rPr lang="en-US" sz="2000" dirty="0"/>
            </a:br>
            <a:r>
              <a:rPr lang="en-US" sz="2000" dirty="0">
                <a:hlinkClick r:id="rId4"/>
              </a:rPr>
              <a:t>https://tinyurl.com/NOWData</a:t>
            </a:r>
            <a:r>
              <a:rPr lang="en-US" sz="2000" dirty="0"/>
              <a:t> 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7835F86-1BB3-B8EC-5D52-54A1EE1118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22100" y="92145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681410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E8DCC1-8F59-45A9-97B0-AED27C23D8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nother Climate Data Resource</a:t>
            </a:r>
            <a:br>
              <a:rPr lang="en-US" sz="2000" dirty="0"/>
            </a:br>
            <a:r>
              <a:rPr lang="en-US" sz="2000" dirty="0">
                <a:hlinkClick r:id="rId2"/>
              </a:rPr>
              <a:t>https://tinyurl.com/TMIAboutTMY</a:t>
            </a:r>
            <a:r>
              <a:rPr lang="en-US" sz="2000" dirty="0"/>
              <a:t> 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5EA6E8B-0492-4C81-9BD4-D0A6A2EEB41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859562" y="1600201"/>
            <a:ext cx="4942401" cy="46634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AC6878C-19D6-57B9-7604-BFE526445E2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88762" y="1600201"/>
            <a:ext cx="6227038" cy="466344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74B5723-8908-0DF6-11FF-3EE683CE89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96600" y="388938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725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B8D8A3-5BAE-1807-7F1A-DBC3D28AD9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Doing Math with Psychrometric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D04609-F61D-DDE0-C035-D0BFA8ABDE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4102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KW Engineering’s Get Psyched Excel Plug-in</a:t>
            </a:r>
          </a:p>
          <a:p>
            <a:pPr marL="0" indent="0">
              <a:buNone/>
            </a:pPr>
            <a:r>
              <a:rPr lang="en-US" sz="2000" dirty="0">
                <a:hlinkClick r:id="rId2"/>
              </a:rPr>
              <a:t>https://tinyurl.com/kWEngineeringGetPsyched</a:t>
            </a:r>
            <a:r>
              <a:rPr lang="en-US" sz="2000" dirty="0"/>
              <a:t> 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E6ADEC6-A928-8A8E-E307-1F2D430AE7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7272" y="1825625"/>
            <a:ext cx="5854728" cy="4706144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E1347DCE-0649-45B0-9493-F296F07E3C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14400" y="3124994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6282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27B864A-EBE5-CD77-7447-7398A340CC5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Break Out Sess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D120A8E-E60F-EC72-E17E-65C1CFD7D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tuational Awareness</a:t>
            </a:r>
          </a:p>
        </p:txBody>
      </p:sp>
    </p:spTree>
    <p:extLst>
      <p:ext uri="{BB962C8B-B14F-4D97-AF65-F5344CB8AC3E}">
        <p14:creationId xmlns:p14="http://schemas.microsoft.com/office/powerpoint/2010/main" val="33165025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9CE1AC-EF0C-164A-2215-3E87B10630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81601" y="365125"/>
            <a:ext cx="6172200" cy="1325563"/>
          </a:xfrm>
        </p:spPr>
        <p:txBody>
          <a:bodyPr/>
          <a:lstStyle/>
          <a:p>
            <a:r>
              <a:rPr lang="en-US" dirty="0"/>
              <a:t>Give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9BDD62-C64E-621A-CDCD-E2DBC4318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1600" y="1371600"/>
            <a:ext cx="6172200" cy="5486400"/>
          </a:xfrm>
        </p:spPr>
        <p:txBody>
          <a:bodyPr>
            <a:normAutofit/>
          </a:bodyPr>
          <a:lstStyle/>
          <a:p>
            <a:r>
              <a:rPr lang="en-US" sz="2400" dirty="0"/>
              <a:t>Information so far</a:t>
            </a:r>
          </a:p>
          <a:p>
            <a:r>
              <a:rPr lang="en-US" sz="2400" dirty="0"/>
              <a:t>Chilled water plant equipment schedule</a:t>
            </a:r>
          </a:p>
          <a:p>
            <a:r>
              <a:rPr lang="en-US" sz="2400" dirty="0"/>
              <a:t>A bit more information about the </a:t>
            </a:r>
            <a:r>
              <a:rPr lang="en-US" sz="2400" dirty="0" err="1"/>
              <a:t>Hijend</a:t>
            </a:r>
            <a:r>
              <a:rPr lang="en-US" sz="2400" dirty="0"/>
              <a:t> Hotel:</a:t>
            </a:r>
          </a:p>
          <a:p>
            <a:pPr lvl="1"/>
            <a:r>
              <a:rPr lang="en-US" dirty="0"/>
              <a:t>Occupancy runs 80-95%</a:t>
            </a:r>
          </a:p>
          <a:p>
            <a:pPr lvl="1"/>
            <a:r>
              <a:rPr lang="en-US" dirty="0"/>
              <a:t>Conference facility</a:t>
            </a:r>
          </a:p>
          <a:p>
            <a:pPr marL="0" indent="0" algn="r">
              <a:buNone/>
            </a:pPr>
            <a:r>
              <a:rPr lang="en-US" sz="2400" i="1" dirty="0">
                <a:solidFill>
                  <a:schemeClr val="accent2"/>
                </a:solidFill>
              </a:rPr>
              <a:t>What outdoor design cooling conditions were used by the design team?</a:t>
            </a:r>
          </a:p>
          <a:p>
            <a:pPr marL="0" indent="0" algn="r">
              <a:buNone/>
            </a:pPr>
            <a:r>
              <a:rPr lang="en-US" sz="2400" i="1" dirty="0">
                <a:solidFill>
                  <a:schemeClr val="accent2"/>
                </a:solidFill>
              </a:rPr>
              <a:t>On the day in question, would you anticipate a large load on the CWH plant and why or why not?</a:t>
            </a:r>
          </a:p>
          <a:p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E75CD7-E6CA-7524-A82B-ED7CB4482F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167" y="92834"/>
            <a:ext cx="4572000" cy="3531627"/>
          </a:xfrm>
          <a:prstGeom prst="rect">
            <a:avLst/>
          </a:prstGeom>
        </p:spPr>
      </p:pic>
      <p:pic>
        <p:nvPicPr>
          <p:cNvPr id="6" name="Picture 5" descr="Timeline&#10;&#10;Description automatically generated">
            <a:extLst>
              <a:ext uri="{FF2B5EF4-FFF2-40B4-BE49-F238E27FC236}">
                <a16:creationId xmlns:a16="http://schemas.microsoft.com/office/drawing/2014/main" id="{E7FE2798-0FB3-1EAD-E0F2-136D6EC429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167" y="3717295"/>
            <a:ext cx="4572000" cy="3047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823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AC829-5DA4-253E-9CD3-A32EEF2079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8866"/>
            <a:ext cx="6629400" cy="1325563"/>
          </a:xfrm>
        </p:spPr>
        <p:txBody>
          <a:bodyPr/>
          <a:lstStyle/>
          <a:p>
            <a:r>
              <a:rPr lang="en-US" dirty="0"/>
              <a:t>What You Should be Doing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F220255-8BD4-EEBA-9EF5-84F49493CF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81200"/>
            <a:ext cx="6400800" cy="41957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200" dirty="0"/>
              <a:t>Identify a Project Building</a:t>
            </a:r>
          </a:p>
          <a:p>
            <a:r>
              <a:rPr lang="en-US" dirty="0"/>
              <a:t>Begin to fill out the building information form Ryan will provide</a:t>
            </a:r>
          </a:p>
          <a:p>
            <a:r>
              <a:rPr lang="en-US" dirty="0"/>
              <a:t>Benchmark the building</a:t>
            </a:r>
          </a:p>
          <a:p>
            <a:pPr lvl="1"/>
            <a:r>
              <a:rPr lang="en-US" sz="2800" dirty="0"/>
              <a:t>EnergyStar</a:t>
            </a:r>
          </a:p>
          <a:p>
            <a:pPr lvl="1"/>
            <a:r>
              <a:rPr lang="en-US" sz="2800" dirty="0"/>
              <a:t>DOE Building Performance Database</a:t>
            </a:r>
          </a:p>
          <a:p>
            <a:r>
              <a:rPr lang="en-US" dirty="0"/>
              <a:t>Start a Utility Consumption Analysis</a:t>
            </a:r>
          </a:p>
          <a:p>
            <a:r>
              <a:rPr lang="en-US" dirty="0"/>
              <a:t>Make a site visit to scope it and start a findings list</a:t>
            </a:r>
          </a:p>
        </p:txBody>
      </p:sp>
      <p:pic>
        <p:nvPicPr>
          <p:cNvPr id="3" name="Picture 2" descr="A group of men in a room&#10;&#10;Description automatically generated with low confidence">
            <a:extLst>
              <a:ext uri="{FF2B5EF4-FFF2-40B4-BE49-F238E27FC236}">
                <a16:creationId xmlns:a16="http://schemas.microsoft.com/office/drawing/2014/main" id="{717D95CE-4C82-F19D-0483-0EE362E74D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0" y="2362200"/>
            <a:ext cx="4876800" cy="36576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9B30E3F-3BD6-CE2C-2F03-4FEF915FD8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868400" y="2514600"/>
            <a:ext cx="914400" cy="914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B01BCD1-B324-0381-F356-DE25F92924A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868400" y="3962400"/>
            <a:ext cx="914400" cy="9144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8FD3973-139C-7EF8-DA8B-4667E005B40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868400" y="5562600"/>
            <a:ext cx="914400" cy="914400"/>
          </a:xfrm>
          <a:prstGeom prst="rect">
            <a:avLst/>
          </a:prstGeom>
        </p:spPr>
      </p:pic>
      <p:pic>
        <p:nvPicPr>
          <p:cNvPr id="6" name="Picture 5" descr="A picture containing sky, building, outdoor, city&#10;&#10;Description automatically generated">
            <a:extLst>
              <a:ext uri="{FF2B5EF4-FFF2-40B4-BE49-F238E27FC236}">
                <a16:creationId xmlns:a16="http://schemas.microsoft.com/office/drawing/2014/main" id="{49E99077-4BE4-78CF-BA0B-F3E670C99C4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0"/>
            <a:ext cx="4724400" cy="6923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561887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9708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9CE1AC-EF0C-164A-2215-3E87B10630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81601" y="365125"/>
            <a:ext cx="6172200" cy="1325563"/>
          </a:xfrm>
        </p:spPr>
        <p:txBody>
          <a:bodyPr/>
          <a:lstStyle/>
          <a:p>
            <a:r>
              <a:rPr lang="en-US" dirty="0"/>
              <a:t>Give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9BDD62-C64E-621A-CDCD-E2DBC4318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1600" y="1371600"/>
            <a:ext cx="6172200" cy="5486400"/>
          </a:xfrm>
        </p:spPr>
        <p:txBody>
          <a:bodyPr>
            <a:normAutofit/>
          </a:bodyPr>
          <a:lstStyle/>
          <a:p>
            <a:r>
              <a:rPr lang="en-US" sz="2400" dirty="0"/>
              <a:t>Information so far</a:t>
            </a:r>
          </a:p>
          <a:p>
            <a:r>
              <a:rPr lang="en-US" sz="2400" dirty="0"/>
              <a:t>Chilled water plant equipment schedule</a:t>
            </a:r>
          </a:p>
          <a:p>
            <a:r>
              <a:rPr lang="en-US" sz="2400" dirty="0"/>
              <a:t>A bit more information about the </a:t>
            </a:r>
            <a:r>
              <a:rPr lang="en-US" sz="2400" dirty="0" err="1"/>
              <a:t>Hijend</a:t>
            </a:r>
            <a:r>
              <a:rPr lang="en-US" sz="2400" dirty="0"/>
              <a:t> Hotel:</a:t>
            </a:r>
          </a:p>
          <a:p>
            <a:pPr lvl="1"/>
            <a:r>
              <a:rPr lang="en-US" dirty="0"/>
              <a:t>Occupancy runs 80-95%</a:t>
            </a:r>
          </a:p>
          <a:p>
            <a:pPr lvl="1"/>
            <a:r>
              <a:rPr lang="en-US" dirty="0"/>
              <a:t>Conference facility</a:t>
            </a:r>
          </a:p>
          <a:p>
            <a:pPr marL="0" indent="0" algn="r">
              <a:buNone/>
            </a:pPr>
            <a:r>
              <a:rPr lang="en-US" sz="2400" i="1" dirty="0">
                <a:solidFill>
                  <a:schemeClr val="accent2"/>
                </a:solidFill>
              </a:rPr>
              <a:t>What outdoor design cooling conditions were used by the design team?</a:t>
            </a:r>
          </a:p>
          <a:p>
            <a:pPr marL="0" indent="0" algn="r">
              <a:buNone/>
            </a:pPr>
            <a:r>
              <a:rPr lang="en-US" sz="2400" i="1" dirty="0">
                <a:solidFill>
                  <a:schemeClr val="accent2"/>
                </a:solidFill>
              </a:rPr>
              <a:t>On the day in question, would you anticipate a large load on the CWH plant and why or why not?</a:t>
            </a:r>
          </a:p>
          <a:p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E75CD7-E6CA-7524-A82B-ED7CB4482F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167" y="92834"/>
            <a:ext cx="4572000" cy="3531627"/>
          </a:xfrm>
          <a:prstGeom prst="rect">
            <a:avLst/>
          </a:prstGeom>
        </p:spPr>
      </p:pic>
      <p:pic>
        <p:nvPicPr>
          <p:cNvPr id="6" name="Picture 5" descr="Timeline&#10;&#10;Description automatically generated">
            <a:extLst>
              <a:ext uri="{FF2B5EF4-FFF2-40B4-BE49-F238E27FC236}">
                <a16:creationId xmlns:a16="http://schemas.microsoft.com/office/drawing/2014/main" id="{E7FE2798-0FB3-1EAD-E0F2-136D6EC429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167" y="3717295"/>
            <a:ext cx="4572000" cy="3047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49269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9CE1AC-EF0C-164A-2215-3E87B10630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81601" y="-1524000"/>
            <a:ext cx="6172200" cy="1325563"/>
          </a:xfrm>
        </p:spPr>
        <p:txBody>
          <a:bodyPr/>
          <a:lstStyle/>
          <a:p>
            <a:r>
              <a:rPr lang="en-US" dirty="0"/>
              <a:t>Give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9BDD62-C64E-621A-CDCD-E2DBC4318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1600" y="108382"/>
            <a:ext cx="6172200" cy="6858000"/>
          </a:xfrm>
        </p:spPr>
        <p:txBody>
          <a:bodyPr>
            <a:normAutofit/>
          </a:bodyPr>
          <a:lstStyle/>
          <a:p>
            <a:pPr marL="0" indent="0" algn="r">
              <a:buNone/>
            </a:pPr>
            <a:r>
              <a:rPr lang="en-US" sz="2400" i="1" dirty="0">
                <a:solidFill>
                  <a:schemeClr val="accent2"/>
                </a:solidFill>
              </a:rPr>
              <a:t>What outdoor design cooling conditions were used by the design team?</a:t>
            </a:r>
          </a:p>
          <a:p>
            <a:pPr marL="0" indent="0" algn="r">
              <a:buNone/>
            </a:pPr>
            <a:r>
              <a:rPr lang="en-US" sz="2400" i="1" dirty="0">
                <a:solidFill>
                  <a:srgbClr val="FF9933"/>
                </a:solidFill>
              </a:rPr>
              <a:t>Cooling design conditions = 90.3t</a:t>
            </a:r>
            <a:r>
              <a:rPr lang="en-US" sz="2400" i="1" baseline="-25000" dirty="0">
                <a:solidFill>
                  <a:srgbClr val="FF9933"/>
                </a:solidFill>
              </a:rPr>
              <a:t>db</a:t>
            </a:r>
            <a:r>
              <a:rPr lang="en-US" sz="2400" i="1" dirty="0">
                <a:solidFill>
                  <a:srgbClr val="FF9933"/>
                </a:solidFill>
              </a:rPr>
              <a:t>/67.6t</a:t>
            </a:r>
            <a:r>
              <a:rPr lang="en-US" sz="2400" i="1" baseline="-25000" dirty="0">
                <a:solidFill>
                  <a:srgbClr val="FF9933"/>
                </a:solidFill>
              </a:rPr>
              <a:t>wb</a:t>
            </a:r>
            <a:r>
              <a:rPr lang="en-US" sz="2400" i="1" dirty="0">
                <a:solidFill>
                  <a:srgbClr val="FF9933"/>
                </a:solidFill>
              </a:rPr>
              <a:t> Based on 100% OA AHU entering air condition</a:t>
            </a:r>
            <a:endParaRPr lang="en-US" sz="2400" i="1" baseline="-25000" dirty="0">
              <a:solidFill>
                <a:srgbClr val="FF9933"/>
              </a:solidFill>
            </a:endParaRPr>
          </a:p>
          <a:p>
            <a:pPr marL="0" indent="0" algn="r">
              <a:buNone/>
            </a:pPr>
            <a:r>
              <a:rPr lang="en-US" sz="2400" i="1" dirty="0">
                <a:solidFill>
                  <a:schemeClr val="accent2">
                    <a:alpha val="0"/>
                  </a:schemeClr>
                </a:solidFill>
              </a:rPr>
              <a:t>On the day in question, would you anticipate a large load on the CWH plant and why or why not?</a:t>
            </a:r>
          </a:p>
          <a:p>
            <a:pPr marL="0" indent="0">
              <a:buNone/>
            </a:pPr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E75CD7-E6CA-7524-A82B-ED7CB4482F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34" y="221809"/>
            <a:ext cx="3864838" cy="2985382"/>
          </a:xfrm>
          <a:prstGeom prst="rect">
            <a:avLst/>
          </a:prstGeom>
        </p:spPr>
      </p:pic>
      <p:pic>
        <p:nvPicPr>
          <p:cNvPr id="6" name="Picture 5" descr="Timeline&#10;&#10;Description automatically generated">
            <a:extLst>
              <a:ext uri="{FF2B5EF4-FFF2-40B4-BE49-F238E27FC236}">
                <a16:creationId xmlns:a16="http://schemas.microsoft.com/office/drawing/2014/main" id="{E7FE2798-0FB3-1EAD-E0F2-136D6EC4293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9" t="3683" r="28428" b="68306"/>
          <a:stretch/>
        </p:blipFill>
        <p:spPr>
          <a:xfrm>
            <a:off x="75234" y="3429000"/>
            <a:ext cx="12041531" cy="3320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60778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9CE1AC-EF0C-164A-2215-3E87B10630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81601" y="-1524000"/>
            <a:ext cx="6172200" cy="1325563"/>
          </a:xfrm>
        </p:spPr>
        <p:txBody>
          <a:bodyPr/>
          <a:lstStyle/>
          <a:p>
            <a:r>
              <a:rPr lang="en-US" dirty="0"/>
              <a:t>Give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9BDD62-C64E-621A-CDCD-E2DBC4318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1600" y="-1990725"/>
            <a:ext cx="6172200" cy="6858000"/>
          </a:xfrm>
        </p:spPr>
        <p:txBody>
          <a:bodyPr>
            <a:normAutofit/>
          </a:bodyPr>
          <a:lstStyle/>
          <a:p>
            <a:pPr marL="0" indent="0" algn="r">
              <a:buNone/>
            </a:pPr>
            <a:r>
              <a:rPr lang="en-US" sz="2400" i="1" dirty="0">
                <a:solidFill>
                  <a:schemeClr val="accent2"/>
                </a:solidFill>
              </a:rPr>
              <a:t>What outdoor design cooling conditions were used by the design team?</a:t>
            </a:r>
          </a:p>
          <a:p>
            <a:pPr marL="0" indent="0" algn="r">
              <a:buNone/>
            </a:pPr>
            <a:r>
              <a:rPr lang="en-US" sz="2400" i="1" dirty="0">
                <a:solidFill>
                  <a:srgbClr val="FF9933"/>
                </a:solidFill>
              </a:rPr>
              <a:t>Cooling design conditions = 90.3t</a:t>
            </a:r>
            <a:r>
              <a:rPr lang="en-US" sz="2400" i="1" baseline="-25000" dirty="0">
                <a:solidFill>
                  <a:srgbClr val="FF9933"/>
                </a:solidFill>
              </a:rPr>
              <a:t>db</a:t>
            </a:r>
            <a:r>
              <a:rPr lang="en-US" sz="2400" i="1" dirty="0">
                <a:solidFill>
                  <a:srgbClr val="FF9933"/>
                </a:solidFill>
              </a:rPr>
              <a:t>/67.6t</a:t>
            </a:r>
            <a:r>
              <a:rPr lang="en-US" sz="2400" i="1" baseline="-25000" dirty="0">
                <a:solidFill>
                  <a:srgbClr val="FF9933"/>
                </a:solidFill>
              </a:rPr>
              <a:t>wb</a:t>
            </a:r>
            <a:r>
              <a:rPr lang="en-US" sz="2400" i="1" dirty="0">
                <a:solidFill>
                  <a:srgbClr val="FF9933"/>
                </a:solidFill>
              </a:rPr>
              <a:t> Based on 100% OA AHU entering air condition</a:t>
            </a:r>
            <a:endParaRPr lang="en-US" sz="2400" i="1" baseline="-25000" dirty="0">
              <a:solidFill>
                <a:srgbClr val="FF9933"/>
              </a:solidFill>
            </a:endParaRPr>
          </a:p>
          <a:p>
            <a:pPr marL="0" indent="0" algn="r">
              <a:buNone/>
            </a:pPr>
            <a:r>
              <a:rPr lang="en-US" sz="2400" i="1" dirty="0">
                <a:solidFill>
                  <a:schemeClr val="accent2"/>
                </a:solidFill>
              </a:rPr>
              <a:t>On the day in question, would you anticipate a large load on the CWH plant and why or why not?</a:t>
            </a:r>
          </a:p>
          <a:p>
            <a:pPr marL="0" indent="0" algn="r">
              <a:buNone/>
            </a:pPr>
            <a:r>
              <a:rPr lang="en-US" sz="2400" i="1" dirty="0">
                <a:solidFill>
                  <a:srgbClr val="FF9933"/>
                </a:solidFill>
              </a:rPr>
              <a:t>Very little load because the OAT is at or below the design AHU Leaving Air Temperatures (LATs).  And the OAT is also below the balance point for a perimeter space </a:t>
            </a:r>
          </a:p>
          <a:p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E75CD7-E6CA-7524-A82B-ED7CB4482F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34" y="221809"/>
            <a:ext cx="3864838" cy="2985382"/>
          </a:xfrm>
          <a:prstGeom prst="rect">
            <a:avLst/>
          </a:prstGeom>
        </p:spPr>
      </p:pic>
      <p:pic>
        <p:nvPicPr>
          <p:cNvPr id="6" name="Picture 5" descr="Timeline&#10;&#10;Description automatically generated">
            <a:extLst>
              <a:ext uri="{FF2B5EF4-FFF2-40B4-BE49-F238E27FC236}">
                <a16:creationId xmlns:a16="http://schemas.microsoft.com/office/drawing/2014/main" id="{E7FE2798-0FB3-1EAD-E0F2-136D6EC4293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9" t="3683" r="28428" b="68306"/>
          <a:stretch/>
        </p:blipFill>
        <p:spPr>
          <a:xfrm>
            <a:off x="75234" y="3429000"/>
            <a:ext cx="12041531" cy="3320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333366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52CC244-97ED-3CF2-B0F5-B3424831D8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tting Ready for the Field</a:t>
            </a:r>
          </a:p>
        </p:txBody>
      </p:sp>
    </p:spTree>
    <p:extLst>
      <p:ext uri="{BB962C8B-B14F-4D97-AF65-F5344CB8AC3E}">
        <p14:creationId xmlns:p14="http://schemas.microsoft.com/office/powerpoint/2010/main" val="22616986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1D6F8F-D900-0FCE-39C6-8BE3F80BC6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 Already Have Some Clu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786B4A-58EA-A37F-49BF-ED7575E2A7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Utility data insights based on the EUI and average daily consumption pattern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Building documents</a:t>
            </a:r>
          </a:p>
          <a:p>
            <a:pPr lvl="1"/>
            <a:r>
              <a:rPr lang="en-US" sz="2800" dirty="0"/>
              <a:t>Provide insights regarding the building and equipment</a:t>
            </a:r>
          </a:p>
          <a:p>
            <a:pPr lvl="1"/>
            <a:r>
              <a:rPr lang="en-US" sz="2800" dirty="0"/>
              <a:t>Allow preliminary system diagrams to be develope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Operating conditions on the day of our visit frame up expectations</a:t>
            </a:r>
          </a:p>
        </p:txBody>
      </p:sp>
    </p:spTree>
    <p:extLst>
      <p:ext uri="{BB962C8B-B14F-4D97-AF65-F5344CB8AC3E}">
        <p14:creationId xmlns:p14="http://schemas.microsoft.com/office/powerpoint/2010/main" val="694283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E5B6DF-BFD9-F58B-F19C-220B1FB987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UI Relationshi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8D8428-E0DE-9E46-53CC-AB87A93799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EUI relationship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7E37B88-1A07-EB2D-1BE7-B7C75636AC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546579"/>
          <a:ext cx="10250761" cy="4299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46640" imgH="2577960" progId="Equation.DSMT4">
                  <p:embed/>
                </p:oleObj>
              </mc:Choice>
              <mc:Fallback>
                <p:oleObj name="Equation" r:id="rId2" imgW="6146640" imgH="257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7E37B88-1A07-EB2D-1BE7-B7C75636AC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546579"/>
                        <a:ext cx="10250761" cy="4299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670775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8DB4C05-0B20-91A3-6F1E-A44E371E463D}"/>
              </a:ext>
            </a:extLst>
          </p:cNvPr>
          <p:cNvSpPr/>
          <p:nvPr/>
        </p:nvSpPr>
        <p:spPr>
          <a:xfrm>
            <a:off x="1384567" y="-1066803"/>
            <a:ext cx="11257096" cy="1066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AB7EB34-B163-75CC-5AE2-EDD875FE73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16200000">
            <a:off x="-2760719" y="2760718"/>
            <a:ext cx="6847003" cy="1325563"/>
          </a:xfrm>
        </p:spPr>
        <p:txBody>
          <a:bodyPr/>
          <a:lstStyle/>
          <a:p>
            <a:pPr algn="ctr"/>
            <a:r>
              <a:rPr lang="en-US" dirty="0"/>
              <a:t>Adding Things Up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1029C3-020C-58C3-F457-8A9125E287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567" y="914400"/>
            <a:ext cx="10863129" cy="1060704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E4A295B-6CC2-0D20-7645-11B11E90BEEB}"/>
              </a:ext>
            </a:extLst>
          </p:cNvPr>
          <p:cNvSpPr/>
          <p:nvPr/>
        </p:nvSpPr>
        <p:spPr>
          <a:xfrm>
            <a:off x="990600" y="5819774"/>
            <a:ext cx="11257096" cy="103822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A864757-A251-0FBE-65BB-8BBB75EEE7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4567" y="7002972"/>
            <a:ext cx="10912786" cy="4740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850873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8DB4C05-0B20-91A3-6F1E-A44E371E463D}"/>
              </a:ext>
            </a:extLst>
          </p:cNvPr>
          <p:cNvSpPr/>
          <p:nvPr/>
        </p:nvSpPr>
        <p:spPr>
          <a:xfrm>
            <a:off x="1384567" y="-1066803"/>
            <a:ext cx="11257096" cy="1066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AB7EB34-B163-75CC-5AE2-EDD875FE73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16200000">
            <a:off x="-2760719" y="2760718"/>
            <a:ext cx="6847003" cy="1325563"/>
          </a:xfrm>
        </p:spPr>
        <p:txBody>
          <a:bodyPr/>
          <a:lstStyle/>
          <a:p>
            <a:pPr algn="ctr"/>
            <a:r>
              <a:rPr lang="en-US" dirty="0"/>
              <a:t>Adding Things Up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1029C3-020C-58C3-F457-8A9125E287D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0960" b="53298"/>
          <a:stretch/>
        </p:blipFill>
        <p:spPr>
          <a:xfrm>
            <a:off x="1384567" y="218661"/>
            <a:ext cx="10863129" cy="166977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E4A295B-6CC2-0D20-7645-11B11E90BEEB}"/>
              </a:ext>
            </a:extLst>
          </p:cNvPr>
          <p:cNvSpPr/>
          <p:nvPr/>
        </p:nvSpPr>
        <p:spPr>
          <a:xfrm>
            <a:off x="990600" y="5819774"/>
            <a:ext cx="11257096" cy="103822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A864757-A251-0FBE-65BB-8BBB75EEE7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4567" y="2106950"/>
            <a:ext cx="10912786" cy="4740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17580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AB7EB34-B163-75CC-5AE2-EDD875FE73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16200000">
            <a:off x="-2760719" y="2760718"/>
            <a:ext cx="6847003" cy="1325563"/>
          </a:xfrm>
        </p:spPr>
        <p:txBody>
          <a:bodyPr/>
          <a:lstStyle/>
          <a:p>
            <a:pPr algn="ctr"/>
            <a:r>
              <a:rPr lang="en-US" dirty="0"/>
              <a:t>Projecting Saving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1029C3-020C-58C3-F457-8A9125E287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567" y="-3429000"/>
            <a:ext cx="10863129" cy="1060704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CFF91FCE-39F3-585D-8BB1-95E9268F9454}"/>
              </a:ext>
            </a:extLst>
          </p:cNvPr>
          <p:cNvSpPr/>
          <p:nvPr/>
        </p:nvSpPr>
        <p:spPr>
          <a:xfrm>
            <a:off x="1384567" y="0"/>
            <a:ext cx="11257096" cy="14859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8C7ECEA-3E44-9E13-9800-3F39A893661A}"/>
              </a:ext>
            </a:extLst>
          </p:cNvPr>
          <p:cNvSpPr/>
          <p:nvPr/>
        </p:nvSpPr>
        <p:spPr>
          <a:xfrm>
            <a:off x="990600" y="5334000"/>
            <a:ext cx="11257096" cy="1524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1793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AC829-5DA4-253E-9CD3-A32EEF2079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Steps for Your Self-Study Effor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F220255-8BD4-EEBA-9EF5-84F49493CF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47800"/>
            <a:ext cx="10515600" cy="4729163"/>
          </a:xfrm>
        </p:spPr>
        <p:txBody>
          <a:bodyPr/>
          <a:lstStyle/>
          <a:p>
            <a:pPr marL="0" indent="0">
              <a:buNone/>
            </a:pPr>
            <a:r>
              <a:rPr lang="en-US" sz="3200" dirty="0"/>
              <a:t>Collect your merit badg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>
                <a:hlinkClick r:id="rId2"/>
              </a:rPr>
              <a:t>https://tinyurl.com/SSBenchmarkUCAScoping</a:t>
            </a: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hlinkClick r:id="rId3"/>
              </a:rPr>
              <a:t>https://tinyurl.com/SSLoadsAndPsych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hlinkClick r:id="rId4"/>
              </a:rPr>
              <a:t>https://tinyurl.com/SSSystemDgmIntro</a:t>
            </a:r>
            <a:r>
              <a:rPr lang="en-US" dirty="0"/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E66A466-0DA1-FA47-F768-FF593A2D230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39200" y="2514600"/>
            <a:ext cx="914400" cy="914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3C07909-12E5-DFBC-3285-854510E983F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39200" y="3962400"/>
            <a:ext cx="914400" cy="914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29F8F9A-4F93-AA3B-643B-76D37C51E85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39200" y="5562600"/>
            <a:ext cx="914400" cy="914400"/>
          </a:xfrm>
          <a:prstGeom prst="rect">
            <a:avLst/>
          </a:prstGeom>
        </p:spPr>
      </p:pic>
      <p:pic>
        <p:nvPicPr>
          <p:cNvPr id="2" name="Picture 1" descr="A group of men in a room&#10;&#10;Description automatically generated with low confidence">
            <a:extLst>
              <a:ext uri="{FF2B5EF4-FFF2-40B4-BE49-F238E27FC236}">
                <a16:creationId xmlns:a16="http://schemas.microsoft.com/office/drawing/2014/main" id="{21380391-032E-6D34-4371-A3E1752D83C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87400" y="2476500"/>
            <a:ext cx="4876800" cy="36576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67D687A-E333-3EF6-D05F-40E3206B628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515600" y="2514600"/>
            <a:ext cx="914400" cy="914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CC06688-E238-100C-B03F-A3072421C20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515600" y="3962400"/>
            <a:ext cx="914400" cy="914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8778B61-3921-ADF3-4341-62696933797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515600" y="55626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23971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AB7EB34-B163-75CC-5AE2-EDD875FE73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16200000">
            <a:off x="-2760719" y="2760718"/>
            <a:ext cx="6847003" cy="1325563"/>
          </a:xfrm>
        </p:spPr>
        <p:txBody>
          <a:bodyPr/>
          <a:lstStyle/>
          <a:p>
            <a:pPr algn="ctr"/>
            <a:r>
              <a:rPr lang="en-US" dirty="0"/>
              <a:t>Projecting Saving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1029C3-020C-58C3-F457-8A9125E287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567" y="-6477000"/>
            <a:ext cx="10863129" cy="1060704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CFF91FCE-39F3-585D-8BB1-95E9268F9454}"/>
              </a:ext>
            </a:extLst>
          </p:cNvPr>
          <p:cNvSpPr/>
          <p:nvPr/>
        </p:nvSpPr>
        <p:spPr>
          <a:xfrm>
            <a:off x="1384567" y="9524"/>
            <a:ext cx="11257096" cy="254317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8C7ECEA-3E44-9E13-9800-3F39A893661A}"/>
              </a:ext>
            </a:extLst>
          </p:cNvPr>
          <p:cNvSpPr/>
          <p:nvPr/>
        </p:nvSpPr>
        <p:spPr>
          <a:xfrm>
            <a:off x="990600" y="5334000"/>
            <a:ext cx="11257096" cy="1524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95900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1B42A61-70AD-3E74-B35C-7227AD8716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6600" y="4495800"/>
            <a:ext cx="2744900" cy="19915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080B095-565E-80BC-3A7D-A30781C161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9901" y="0"/>
            <a:ext cx="9452199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75792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1B42A61-70AD-3E74-B35C-7227AD8716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452196" cy="685799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080B095-565E-80BC-3A7D-A30781C161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5500" y="3871293"/>
            <a:ext cx="4116500" cy="2986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861643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1B42A61-70AD-3E74-B35C-7227AD8716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081" y="1676400"/>
            <a:ext cx="5923377" cy="42976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080B095-565E-80BC-3A7D-A30781C161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3539" y="1676400"/>
            <a:ext cx="5923380" cy="42976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F3C6C8A-88DD-DB77-2692-2F9B686013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k About It</a:t>
            </a:r>
            <a:br>
              <a:rPr lang="en-US" sz="2800" dirty="0"/>
            </a:br>
            <a:r>
              <a:rPr lang="en-US" sz="2800" dirty="0" err="1"/>
              <a:t>It</a:t>
            </a:r>
            <a:r>
              <a:rPr lang="en-US" sz="2800" dirty="0"/>
              <a:t> Will Come Up as We Work With the </a:t>
            </a:r>
            <a:r>
              <a:rPr lang="en-US" sz="2800" dirty="0" err="1"/>
              <a:t>Hijend</a:t>
            </a:r>
            <a:r>
              <a:rPr lang="en-US" sz="2800" dirty="0"/>
              <a:t> Hot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90042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176AE0-93B4-7F66-D7B7-A93F1AD5BC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00061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Start Your Findings List the Day You Start Your Project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90AAB41-265C-9124-3280-54C882DF9049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" t="430" r="-42"/>
          <a:stretch/>
        </p:blipFill>
        <p:spPr>
          <a:xfrm>
            <a:off x="109164" y="1981200"/>
            <a:ext cx="11973672" cy="27432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93EA5F9-C6CF-75B5-D29C-25D4B0DC0017}"/>
              </a:ext>
            </a:extLst>
          </p:cNvPr>
          <p:cNvSpPr txBox="1"/>
          <p:nvPr/>
        </p:nvSpPr>
        <p:spPr>
          <a:xfrm>
            <a:off x="5062911" y="6207600"/>
            <a:ext cx="7019925" cy="3657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r" eaLnBrk="0" fontAlgn="base" hangingPunct="0">
              <a:lnSpc>
                <a:spcPct val="9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2000" dirty="0">
                <a:solidFill>
                  <a:srgbClr val="1F6CA7"/>
                </a:solidFill>
                <a:latin typeface="Arial" pitchFamily="34" charset="0"/>
                <a:hlinkClick r:id="rId3"/>
              </a:rPr>
              <a:t>https://tinyurl.com/EBCxCostBenefitSpreadsheet</a:t>
            </a:r>
            <a:r>
              <a:rPr lang="en-US" sz="2000" dirty="0">
                <a:solidFill>
                  <a:srgbClr val="1F6CA7"/>
                </a:solidFill>
                <a:latin typeface="Arial" pitchFamily="34" charset="0"/>
              </a:rPr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DDB5C26-A0E2-6C26-9F0D-6A5E114C719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168436" y="52578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4575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F234A-0E3B-E993-A9FC-C98E062049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353800" cy="1325563"/>
          </a:xfrm>
        </p:spPr>
        <p:txBody>
          <a:bodyPr/>
          <a:lstStyle/>
          <a:p>
            <a:r>
              <a:rPr lang="en-US" dirty="0"/>
              <a:t>A (Potentially) Informative Relationshi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190E7C-E66F-9BF6-9CB7-1B37672BDEB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600200"/>
            <a:ext cx="108204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is relationship tells us that the power used by a pump is directly related to the </a:t>
            </a:r>
            <a:r>
              <a:rPr lang="en-US" dirty="0">
                <a:solidFill>
                  <a:schemeClr val="accent5"/>
                </a:solidFill>
              </a:rPr>
              <a:t>flow</a:t>
            </a:r>
            <a:r>
              <a:rPr lang="en-US" dirty="0"/>
              <a:t> and </a:t>
            </a:r>
            <a:r>
              <a:rPr lang="en-US" dirty="0">
                <a:solidFill>
                  <a:schemeClr val="accent1"/>
                </a:solidFill>
              </a:rPr>
              <a:t>head</a:t>
            </a:r>
            <a:r>
              <a:rPr lang="en-US" dirty="0"/>
              <a:t> it produces and inversely related to the </a:t>
            </a:r>
            <a:r>
              <a:rPr lang="en-US" dirty="0">
                <a:solidFill>
                  <a:schemeClr val="accent4"/>
                </a:solidFill>
              </a:rPr>
              <a:t>pump</a:t>
            </a:r>
            <a:r>
              <a:rPr lang="en-US" dirty="0"/>
              <a:t>,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motor</a:t>
            </a:r>
            <a:r>
              <a:rPr lang="en-US" dirty="0"/>
              <a:t> and </a:t>
            </a:r>
            <a:r>
              <a:rPr lang="en-US" dirty="0">
                <a:solidFill>
                  <a:srgbClr val="FF6600"/>
                </a:solidFill>
              </a:rPr>
              <a:t>drive</a:t>
            </a:r>
            <a:r>
              <a:rPr lang="en-US" dirty="0"/>
              <a:t> system efficiency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888D1F-A04E-0126-D787-EFC84E2354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0913" y="2997200"/>
          <a:ext cx="10294937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94360" imgH="2247840" progId="Equation.DSMT4">
                  <p:embed/>
                </p:oleObj>
              </mc:Choice>
              <mc:Fallback>
                <p:oleObj name="Equation" r:id="rId3" imgW="5994360" imgH="2247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C888D1F-A04E-0126-D787-EFC84E235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0913" y="2997200"/>
                        <a:ext cx="10294937" cy="38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638675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F234A-0E3B-E993-A9FC-C98E062049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vs. Energy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74EBA40E-0527-7BA2-A5E1-9196BB456C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309688"/>
            <a:ext cx="5157787" cy="823912"/>
          </a:xfrm>
        </p:spPr>
        <p:txBody>
          <a:bodyPr/>
          <a:lstStyle/>
          <a:p>
            <a:r>
              <a:rPr lang="en-US" dirty="0"/>
              <a:t>Pow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190E7C-E66F-9BF6-9CB7-1B37672BDE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1828800"/>
            <a:ext cx="5157787" cy="1600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nstantaneous rate of energy use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7286168C-5C4A-5226-727F-842FF3592CA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309688"/>
            <a:ext cx="5183188" cy="82391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nergy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1A98DE0-18F2-4752-33C7-0EAD9C9543D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1828800"/>
            <a:ext cx="5183188" cy="1600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ower used over a period of tim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888D1F-A04E-0126-D787-EFC84E235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44558"/>
              </p:ext>
            </p:extLst>
          </p:nvPr>
        </p:nvGraphicFramePr>
        <p:xfrm>
          <a:off x="6172200" y="2382838"/>
          <a:ext cx="558323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1160" imgH="520560" progId="Equation.DSMT4">
                  <p:embed/>
                </p:oleObj>
              </mc:Choice>
              <mc:Fallback>
                <p:oleObj name="Equation" r:id="rId3" imgW="3251160" imgH="520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C888D1F-A04E-0126-D787-EFC84E235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2200" y="2382838"/>
                        <a:ext cx="5583237" cy="8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77E247E-9D89-D694-DFC9-9B80E0C63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875795"/>
              </p:ext>
            </p:extLst>
          </p:nvPr>
        </p:nvGraphicFramePr>
        <p:xfrm>
          <a:off x="839788" y="2382838"/>
          <a:ext cx="5591995" cy="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495000" progId="Equation.DSMT4">
                  <p:embed/>
                </p:oleObj>
              </mc:Choice>
              <mc:Fallback>
                <p:oleObj name="Equation" r:id="rId5" imgW="3251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788" y="2382838"/>
                        <a:ext cx="5591995" cy="85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67332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3" grpId="0" build="p"/>
      <p:bldP spid="9" grpId="0" build="p"/>
      <p:bldP spid="10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F234A-0E3B-E993-A9FC-C98E062049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vs. Energy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74EBA40E-0527-7BA2-A5E1-9196BB456C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309688"/>
            <a:ext cx="5157787" cy="823912"/>
          </a:xfrm>
        </p:spPr>
        <p:txBody>
          <a:bodyPr/>
          <a:lstStyle/>
          <a:p>
            <a:r>
              <a:rPr lang="en-US" dirty="0"/>
              <a:t>Pow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190E7C-E66F-9BF6-9CB7-1B37672BDE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1828800"/>
            <a:ext cx="5157787" cy="5029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nstantaneous rate of energy us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i="1" dirty="0"/>
              <a:t>Thermal energy is similar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7286168C-5C4A-5226-727F-842FF3592CA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309688"/>
            <a:ext cx="5183188" cy="82391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nergy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1A98DE0-18F2-4752-33C7-0EAD9C9543D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1828800"/>
            <a:ext cx="5183188" cy="1600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ower used over a period of tim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888D1F-A04E-0126-D787-EFC84E235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456245"/>
              </p:ext>
            </p:extLst>
          </p:nvPr>
        </p:nvGraphicFramePr>
        <p:xfrm>
          <a:off x="6172200" y="2328863"/>
          <a:ext cx="5930900" cy="392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54200" imgH="2286000" progId="Equation.DSMT4">
                  <p:embed/>
                </p:oleObj>
              </mc:Choice>
              <mc:Fallback>
                <p:oleObj name="Equation" r:id="rId3" imgW="3454200" imgH="2286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C888D1F-A04E-0126-D787-EFC84E235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2200" y="2328863"/>
                        <a:ext cx="5930900" cy="392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77E247E-9D89-D694-DFC9-9B80E0C63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44461"/>
              </p:ext>
            </p:extLst>
          </p:nvPr>
        </p:nvGraphicFramePr>
        <p:xfrm>
          <a:off x="839788" y="2382838"/>
          <a:ext cx="4960938" cy="377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2197080" progId="Equation.DSMT4">
                  <p:embed/>
                </p:oleObj>
              </mc:Choice>
              <mc:Fallback>
                <p:oleObj name="Equation" r:id="rId5" imgW="2882880" imgH="21970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77E247E-9D89-D694-DFC9-9B80E0C63C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788" y="2382838"/>
                        <a:ext cx="4960938" cy="377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9502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F234A-0E3B-E993-A9FC-C98E062049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vs. Energy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74EBA40E-0527-7BA2-A5E1-9196BB456C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309688"/>
            <a:ext cx="5157787" cy="823912"/>
          </a:xfrm>
        </p:spPr>
        <p:txBody>
          <a:bodyPr/>
          <a:lstStyle/>
          <a:p>
            <a:r>
              <a:rPr lang="en-US" dirty="0"/>
              <a:t>Pow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190E7C-E66F-9BF6-9CB7-1B37672BDE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1828800"/>
            <a:ext cx="5157787" cy="1600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nstantaneous rate of energy use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7286168C-5C4A-5226-727F-842FF3592CA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309688"/>
            <a:ext cx="5183188" cy="82391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nergy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1A98DE0-18F2-4752-33C7-0EAD9C9543D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1828800"/>
            <a:ext cx="5183188" cy="1600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ower used over a period of tim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888D1F-A04E-0126-D787-EFC84E2354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2382838"/>
          <a:ext cx="558323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1160" imgH="520560" progId="Equation.DSMT4">
                  <p:embed/>
                </p:oleObj>
              </mc:Choice>
              <mc:Fallback>
                <p:oleObj name="Equation" r:id="rId3" imgW="3251160" imgH="520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C888D1F-A04E-0126-D787-EFC84E235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2200" y="2382838"/>
                        <a:ext cx="5583237" cy="8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77E247E-9D89-D694-DFC9-9B80E0C63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788" y="2382838"/>
          <a:ext cx="5591995" cy="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495000" progId="Equation.DSMT4">
                  <p:embed/>
                </p:oleObj>
              </mc:Choice>
              <mc:Fallback>
                <p:oleObj name="Equation" r:id="rId5" imgW="3251160" imgH="495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77E247E-9D89-D694-DFC9-9B80E0C63C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788" y="2382838"/>
                        <a:ext cx="5591995" cy="85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0EB378D2-A083-175F-7EFC-BD2658472E73}"/>
              </a:ext>
            </a:extLst>
          </p:cNvPr>
          <p:cNvSpPr txBox="1"/>
          <p:nvPr/>
        </p:nvSpPr>
        <p:spPr>
          <a:xfrm>
            <a:off x="836612" y="3397690"/>
            <a:ext cx="4935539" cy="34603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an be established by a test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ariations in flow and head will shift the operating point and cause variations in power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hifting the operating point can cause pump efficiency to vary, also affecting power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ariations in power will cause variations in motor and drive efficiency</a:t>
            </a:r>
          </a:p>
        </p:txBody>
      </p:sp>
    </p:spTree>
    <p:extLst>
      <p:ext uri="{BB962C8B-B14F-4D97-AF65-F5344CB8AC3E}">
        <p14:creationId xmlns:p14="http://schemas.microsoft.com/office/powerpoint/2010/main" val="23359441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F234A-0E3B-E993-A9FC-C98E062049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vs. Energy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74EBA40E-0527-7BA2-A5E1-9196BB456C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309688"/>
            <a:ext cx="5157787" cy="823912"/>
          </a:xfrm>
        </p:spPr>
        <p:txBody>
          <a:bodyPr/>
          <a:lstStyle/>
          <a:p>
            <a:r>
              <a:rPr lang="en-US" dirty="0"/>
              <a:t>Pow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190E7C-E66F-9BF6-9CB7-1B37672BDE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1828800"/>
            <a:ext cx="5157787" cy="1600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nstantaneous rate of energy use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7286168C-5C4A-5226-727F-842FF3592CA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309688"/>
            <a:ext cx="5183188" cy="82391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nergy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1A98DE0-18F2-4752-33C7-0EAD9C9543D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1828800"/>
            <a:ext cx="5183188" cy="1600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ower used over a period of tim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888D1F-A04E-0126-D787-EFC84E235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78794"/>
              </p:ext>
            </p:extLst>
          </p:nvPr>
        </p:nvGraphicFramePr>
        <p:xfrm>
          <a:off x="6172200" y="2643188"/>
          <a:ext cx="55832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1160" imgH="215640" progId="Equation.DSMT4">
                  <p:embed/>
                </p:oleObj>
              </mc:Choice>
              <mc:Fallback>
                <p:oleObj name="Equation" r:id="rId3" imgW="3251160" imgH="215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C888D1F-A04E-0126-D787-EFC84E235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2200" y="2643188"/>
                        <a:ext cx="5583238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77E247E-9D89-D694-DFC9-9B80E0C63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788" y="2382838"/>
          <a:ext cx="5591995" cy="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495000" progId="Equation.DSMT4">
                  <p:embed/>
                </p:oleObj>
              </mc:Choice>
              <mc:Fallback>
                <p:oleObj name="Equation" r:id="rId5" imgW="3251160" imgH="495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77E247E-9D89-D694-DFC9-9B80E0C63C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788" y="2382838"/>
                        <a:ext cx="5591995" cy="85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0EB378D2-A083-175F-7EFC-BD2658472E73}"/>
              </a:ext>
            </a:extLst>
          </p:cNvPr>
          <p:cNvSpPr txBox="1"/>
          <p:nvPr/>
        </p:nvSpPr>
        <p:spPr>
          <a:xfrm>
            <a:off x="836612" y="3397690"/>
            <a:ext cx="4935539" cy="34603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a constant flow system: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othing varies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nly one test point is required</a:t>
            </a:r>
          </a:p>
        </p:txBody>
      </p:sp>
    </p:spTree>
    <p:extLst>
      <p:ext uri="{BB962C8B-B14F-4D97-AF65-F5344CB8AC3E}">
        <p14:creationId xmlns:p14="http://schemas.microsoft.com/office/powerpoint/2010/main" val="14067607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F7AC829-5DA4-253E-9CD3-A32EEF2079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Next Steps for Your Self-Study Effort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F220255-8BD4-EEBA-9EF5-84F49493CF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47800"/>
            <a:ext cx="10515600" cy="4729163"/>
          </a:xfrm>
        </p:spPr>
        <p:txBody>
          <a:bodyPr/>
          <a:lstStyle/>
          <a:p>
            <a:pPr marL="0" indent="0">
              <a:buNone/>
            </a:pPr>
            <a:r>
              <a:rPr lang="en-US" sz="3200" dirty="0"/>
              <a:t>Reach Out to Ryan if You Have Questions or Need Some Help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hlinkClick r:id="rId2"/>
              </a:rPr>
              <a:t>r2s2@pge.com</a:t>
            </a:r>
            <a:r>
              <a:rPr lang="en-US" dirty="0"/>
              <a:t>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3" name="Picture 2" descr="A group of men in a room&#10;&#10;Description automatically generated with low confidence">
            <a:extLst>
              <a:ext uri="{FF2B5EF4-FFF2-40B4-BE49-F238E27FC236}">
                <a16:creationId xmlns:a16="http://schemas.microsoft.com/office/drawing/2014/main" id="{717D95CE-4C82-F19D-0483-0EE362E74D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2362200"/>
            <a:ext cx="4876800" cy="36576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9B30E3F-3BD6-CE2C-2F03-4FEF915FD8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868400" y="2514600"/>
            <a:ext cx="914400" cy="914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B01BCD1-B324-0381-F356-DE25F92924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868400" y="3962400"/>
            <a:ext cx="914400" cy="9144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8FD3973-139C-7EF8-DA8B-4667E005B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868400" y="5562600"/>
            <a:ext cx="914400" cy="914400"/>
          </a:xfrm>
          <a:prstGeom prst="rect">
            <a:avLst/>
          </a:prstGeom>
        </p:spPr>
      </p:pic>
      <p:pic>
        <p:nvPicPr>
          <p:cNvPr id="12" name="Picture 11" descr="A picture containing sky, building, outdoor, city&#10;&#10;Description automatically generated">
            <a:extLst>
              <a:ext uri="{FF2B5EF4-FFF2-40B4-BE49-F238E27FC236}">
                <a16:creationId xmlns:a16="http://schemas.microsoft.com/office/drawing/2014/main" id="{453F9EA0-33E1-FC39-74F1-8C9A73ECE37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20600" y="0"/>
            <a:ext cx="4724400" cy="6923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690056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F234A-0E3B-E993-A9FC-C98E062049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vs. Energy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74EBA40E-0527-7BA2-A5E1-9196BB456C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309688"/>
            <a:ext cx="5157787" cy="823912"/>
          </a:xfrm>
        </p:spPr>
        <p:txBody>
          <a:bodyPr/>
          <a:lstStyle/>
          <a:p>
            <a:r>
              <a:rPr lang="en-US" dirty="0"/>
              <a:t>Pow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190E7C-E66F-9BF6-9CB7-1B37672BDE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1828800"/>
            <a:ext cx="5157787" cy="1600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nstantaneous rate of energy use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7286168C-5C4A-5226-727F-842FF3592CA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309688"/>
            <a:ext cx="5183188" cy="82391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nergy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1A98DE0-18F2-4752-33C7-0EAD9C9543D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1828800"/>
            <a:ext cx="5183188" cy="1600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ower used over a period of tim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888D1F-A04E-0126-D787-EFC84E235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299068"/>
              </p:ext>
            </p:extLst>
          </p:nvPr>
        </p:nvGraphicFramePr>
        <p:xfrm>
          <a:off x="6172200" y="2382838"/>
          <a:ext cx="4056062" cy="485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819160" progId="Equation.DSMT4">
                  <p:embed/>
                </p:oleObj>
              </mc:Choice>
              <mc:Fallback>
                <p:oleObj name="Equation" r:id="rId3" imgW="2361960" imgH="2819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C888D1F-A04E-0126-D787-EFC84E235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2200" y="2382838"/>
                        <a:ext cx="4056062" cy="485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77E247E-9D89-D694-DFC9-9B80E0C63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02866"/>
              </p:ext>
            </p:extLst>
          </p:nvPr>
        </p:nvGraphicFramePr>
        <p:xfrm>
          <a:off x="839788" y="2382838"/>
          <a:ext cx="5591995" cy="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495000" progId="Equation.DSMT4">
                  <p:embed/>
                </p:oleObj>
              </mc:Choice>
              <mc:Fallback>
                <p:oleObj name="Equation" r:id="rId5" imgW="3251160" imgH="495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77E247E-9D89-D694-DFC9-9B80E0C63C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788" y="2382838"/>
                        <a:ext cx="5591995" cy="85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0EB378D2-A083-175F-7EFC-BD2658472E73}"/>
              </a:ext>
            </a:extLst>
          </p:cNvPr>
          <p:cNvSpPr txBox="1"/>
          <p:nvPr/>
        </p:nvSpPr>
        <p:spPr>
          <a:xfrm>
            <a:off x="836612" y="3397690"/>
            <a:ext cx="4935539" cy="34603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a </a:t>
            </a:r>
            <a:r>
              <a:rPr lang="en-US" sz="2000" i="1" u="sng" dirty="0">
                <a:latin typeface="Arial" panose="020B0604020202020204" pitchFamily="34" charset="0"/>
                <a:cs typeface="Arial" panose="020B0604020202020204" pitchFamily="34" charset="0"/>
              </a:rPr>
              <a:t>variabl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flow system: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verything can vary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ultiple test points are required</a:t>
            </a:r>
          </a:p>
        </p:txBody>
      </p:sp>
    </p:spTree>
    <p:extLst>
      <p:ext uri="{BB962C8B-B14F-4D97-AF65-F5344CB8AC3E}">
        <p14:creationId xmlns:p14="http://schemas.microsoft.com/office/powerpoint/2010/main" val="29958915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F234A-0E3B-E993-A9FC-C98E062049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vs. Energy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74EBA40E-0527-7BA2-A5E1-9196BB456C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309688"/>
            <a:ext cx="5157787" cy="823912"/>
          </a:xfrm>
        </p:spPr>
        <p:txBody>
          <a:bodyPr/>
          <a:lstStyle/>
          <a:p>
            <a:r>
              <a:rPr lang="en-US" dirty="0"/>
              <a:t>Pow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190E7C-E66F-9BF6-9CB7-1B37672BDE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1828800"/>
            <a:ext cx="5157787" cy="1600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nstantaneous rate of energy use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7286168C-5C4A-5226-727F-842FF3592CA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309688"/>
            <a:ext cx="5183188" cy="82391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nergy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1A98DE0-18F2-4752-33C7-0EAD9C9543D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1828800"/>
            <a:ext cx="5183188" cy="1600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ower used over a period of tim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888D1F-A04E-0126-D787-EFC84E2354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2382838"/>
          <a:ext cx="4056062" cy="485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1960" imgH="2819160" progId="Equation.DSMT4">
                  <p:embed/>
                </p:oleObj>
              </mc:Choice>
              <mc:Fallback>
                <p:oleObj name="Equation" r:id="rId3" imgW="2361960" imgH="2819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C888D1F-A04E-0126-D787-EFC84E235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2200" y="2382838"/>
                        <a:ext cx="4056062" cy="485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77E247E-9D89-D694-DFC9-9B80E0C63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788" y="2382838"/>
          <a:ext cx="5591995" cy="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495000" progId="Equation.DSMT4">
                  <p:embed/>
                </p:oleObj>
              </mc:Choice>
              <mc:Fallback>
                <p:oleObj name="Equation" r:id="rId5" imgW="3251160" imgH="495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77E247E-9D89-D694-DFC9-9B80E0C63C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788" y="2382838"/>
                        <a:ext cx="5591995" cy="85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0EB378D2-A083-175F-7EFC-BD2658472E73}"/>
              </a:ext>
            </a:extLst>
          </p:cNvPr>
          <p:cNvSpPr txBox="1"/>
          <p:nvPr/>
        </p:nvSpPr>
        <p:spPr>
          <a:xfrm>
            <a:off x="836612" y="3397690"/>
            <a:ext cx="4935539" cy="34603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a variable flow system:</a:t>
            </a:r>
          </a:p>
          <a:p>
            <a:pPr algn="r">
              <a:spcAft>
                <a:spcPts val="600"/>
              </a:spcAft>
            </a:pPr>
            <a:r>
              <a:rPr lang="en-US" sz="2000" i="1" dirty="0">
                <a:solidFill>
                  <a:schemeClr val="accent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ablishing the load or flow profile for your energy calculations is critical</a:t>
            </a:r>
          </a:p>
        </p:txBody>
      </p:sp>
    </p:spTree>
    <p:extLst>
      <p:ext uri="{BB962C8B-B14F-4D97-AF65-F5344CB8AC3E}">
        <p14:creationId xmlns:p14="http://schemas.microsoft.com/office/powerpoint/2010/main" val="35900501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4BFBCD99-A288-594D-0DA1-1FA43B1EF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tablishing Load and Flow Profiles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D7427355-7480-A8D7-6DEA-20759732D9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371600"/>
            <a:ext cx="5157787" cy="823912"/>
          </a:xfrm>
        </p:spPr>
        <p:txBody>
          <a:bodyPr/>
          <a:lstStyle/>
          <a:p>
            <a:r>
              <a:rPr lang="en-US" dirty="0"/>
              <a:t>Calculated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84E94775-F1CF-7798-8F46-3F965505AF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1905001"/>
            <a:ext cx="5157787" cy="49530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Potentially time consuming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May require complex mathematics or software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Only as good as the assumptions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90C98521-2CC5-610E-8303-7EF17D7BDC7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371600"/>
            <a:ext cx="5183188" cy="82391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easured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654D49B5-20D4-82AE-547C-E4A1A6D8C66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1905001"/>
            <a:ext cx="5183188" cy="495300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No assumptions!</a:t>
            </a:r>
          </a:p>
          <a:p>
            <a:pPr lvl="1"/>
            <a:r>
              <a:rPr lang="en-US" sz="2400" dirty="0"/>
              <a:t>Reflects the current state of affair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May require complex mathematics or software</a:t>
            </a:r>
          </a:p>
          <a:p>
            <a:pPr lvl="1"/>
            <a:r>
              <a:rPr lang="en-US" sz="2400" dirty="0"/>
              <a:t>But typically, you can handle it with Excel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Requires some time to establish</a:t>
            </a:r>
          </a:p>
          <a:p>
            <a:pPr lvl="1"/>
            <a:r>
              <a:rPr lang="en-US" sz="2400" dirty="0"/>
              <a:t>Using regressions can compress the timeline</a:t>
            </a:r>
          </a:p>
          <a:p>
            <a:pPr lvl="1"/>
            <a:r>
              <a:rPr lang="en-US" sz="2400" dirty="0"/>
              <a:t>Need to start gathering data early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E8D9750-0432-8DDC-921F-D2C8021E65E3}"/>
              </a:ext>
            </a:extLst>
          </p:cNvPr>
          <p:cNvSpPr/>
          <p:nvPr/>
        </p:nvSpPr>
        <p:spPr>
          <a:xfrm>
            <a:off x="6553200" y="5943600"/>
            <a:ext cx="4648200" cy="914400"/>
          </a:xfrm>
          <a:prstGeom prst="rect">
            <a:avLst/>
          </a:prstGeom>
          <a:noFill/>
          <a:ln w="50800"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9F8B9A4-4045-6FCE-FE2F-D4B666845A9D}"/>
              </a:ext>
            </a:extLst>
          </p:cNvPr>
          <p:cNvSpPr txBox="1"/>
          <p:nvPr/>
        </p:nvSpPr>
        <p:spPr>
          <a:xfrm>
            <a:off x="693738" y="4505325"/>
            <a:ext cx="4038600" cy="1325562"/>
          </a:xfrm>
          <a:prstGeom prst="rect">
            <a:avLst/>
          </a:prstGeom>
          <a:noFill/>
          <a:ln w="50800"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>
                <a:solidFill>
                  <a:schemeClr val="lt1"/>
                </a:solidFill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algn="l"/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 thinking about it while you are scoping and look for ways you could do it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01CEFF5-2A6C-2CF2-263E-698534492C8A}"/>
              </a:ext>
            </a:extLst>
          </p:cNvPr>
          <p:cNvCxnSpPr>
            <a:stCxn id="13" idx="1"/>
            <a:endCxn id="14" idx="3"/>
          </p:cNvCxnSpPr>
          <p:nvPr/>
        </p:nvCxnSpPr>
        <p:spPr>
          <a:xfrm flipH="1" flipV="1">
            <a:off x="4732338" y="5168106"/>
            <a:ext cx="1820862" cy="1232694"/>
          </a:xfrm>
          <a:prstGeom prst="line">
            <a:avLst/>
          </a:prstGeom>
          <a:noFill/>
          <a:ln w="50800"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340856604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12" grpId="0" uiExpand="1" build="p"/>
      <p:bldP spid="13" grpId="0" animBg="1"/>
      <p:bldP spid="14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96C4178-196B-21F4-0CD3-8936B94187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mps are Common EBCx Targets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F9AC1ACE-5EE6-1763-2C23-7965DB2CCA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00200"/>
            <a:ext cx="1139385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The </a:t>
            </a:r>
            <a:r>
              <a:rPr lang="en-US" sz="2400" dirty="0" err="1"/>
              <a:t>Hijend</a:t>
            </a:r>
            <a:r>
              <a:rPr lang="en-US" sz="2400" dirty="0"/>
              <a:t> Hotel chilled water plant seems to have a number of them  </a:t>
            </a:r>
          </a:p>
          <a:p>
            <a:pPr>
              <a:tabLst>
                <a:tab pos="11377613" algn="r"/>
              </a:tabLst>
            </a:pPr>
            <a:r>
              <a:rPr lang="en-US" sz="2400" dirty="0"/>
              <a:t>Here ‘s a question for you 	</a:t>
            </a:r>
            <a:r>
              <a:rPr lang="en-US" sz="2400" dirty="0">
                <a:hlinkClick r:id="rId2"/>
              </a:rPr>
              <a:t>https://tinyurl.com/EBCxWS0102PumpOpt</a:t>
            </a:r>
            <a:r>
              <a:rPr lang="en-US" sz="2400" dirty="0"/>
              <a:t>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5CC1296-3691-2372-EE2C-717046CF3C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04126" y="3595256"/>
            <a:ext cx="4328066" cy="314325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4CBFF6D-A128-7A2C-EAAD-125A24952B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17792" y="2514600"/>
            <a:ext cx="914400" cy="9144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B82B2E6-656D-DE5A-D9D7-C8FCA7F3F0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4912" y="2819400"/>
            <a:ext cx="6959357" cy="3919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3570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96C4178-196B-21F4-0CD3-8936B94187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6645275"/>
            <a:ext cx="10515600" cy="1325563"/>
          </a:xfrm>
        </p:spPr>
        <p:txBody>
          <a:bodyPr/>
          <a:lstStyle/>
          <a:p>
            <a:r>
              <a:rPr lang="en-US" dirty="0"/>
              <a:t>Pumps are Common EBCx Targets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F9AC1ACE-5EE6-1763-2C23-7965DB2CCA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-5410200"/>
            <a:ext cx="11393850" cy="10529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The </a:t>
            </a:r>
            <a:r>
              <a:rPr lang="en-US" sz="2400" dirty="0" err="1"/>
              <a:t>Hijend</a:t>
            </a:r>
            <a:r>
              <a:rPr lang="en-US" sz="2400" dirty="0"/>
              <a:t> Hotel chilled water plant seems to have a number of them  </a:t>
            </a:r>
          </a:p>
          <a:p>
            <a:pPr>
              <a:tabLst>
                <a:tab pos="11377613" algn="r"/>
              </a:tabLst>
            </a:pPr>
            <a:r>
              <a:rPr lang="en-US" sz="2400" dirty="0"/>
              <a:t>Here ‘s a question for you 	</a:t>
            </a:r>
            <a:r>
              <a:rPr lang="en-US" sz="2400" dirty="0">
                <a:hlinkClick r:id="rId2"/>
              </a:rPr>
              <a:t>https://tinyurl.com/EBCxWS0102PumpOpt</a:t>
            </a:r>
            <a:r>
              <a:rPr lang="en-US" sz="2400" dirty="0"/>
              <a:t>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5CC1296-3691-2372-EE2C-717046CF3C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4480" y="0"/>
            <a:ext cx="9443041" cy="68580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4CBFF6D-A128-7A2C-EAAD-125A24952B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217792" y="-4495800"/>
            <a:ext cx="914400" cy="9144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B82B2E6-656D-DE5A-D9D7-C8FCA7F3F0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4912" y="-4191000"/>
            <a:ext cx="6959357" cy="3919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80085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D82F2281-2D9F-BED0-2FC6-7DB380F1DCA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576411" y="5257800"/>
            <a:ext cx="8619908" cy="429083"/>
          </a:xfrm>
        </p:spPr>
        <p:txBody>
          <a:bodyPr/>
          <a:lstStyle/>
          <a:p>
            <a:r>
              <a:rPr lang="en-US" dirty="0"/>
              <a:t>Break Out Sess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204C792-0E46-1AE6-AC23-A55F506E80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essing the Plant Load Condition</a:t>
            </a:r>
          </a:p>
        </p:txBody>
      </p:sp>
    </p:spTree>
    <p:extLst>
      <p:ext uri="{BB962C8B-B14F-4D97-AF65-F5344CB8AC3E}">
        <p14:creationId xmlns:p14="http://schemas.microsoft.com/office/powerpoint/2010/main" val="29317091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69B3D4-E458-A8DE-EE53-EEBC66B978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essing the Plant Load Conditi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70C7D68-23DC-2D16-042D-0F17BBE87E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4906735" cy="503725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et’s get oriente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FA5EFC-AF2D-8C9B-9A58-0199D99530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4935" y="1690688"/>
            <a:ext cx="6294665" cy="5037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1674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69B3D4-E458-A8DE-EE53-EEBC66B978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ven: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70C7D68-23DC-2D16-042D-0F17BBE87E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4906735" cy="5037257"/>
          </a:xfrm>
        </p:spPr>
        <p:txBody>
          <a:bodyPr/>
          <a:lstStyle/>
          <a:p>
            <a:r>
              <a:rPr lang="en-US" dirty="0"/>
              <a:t>The central plant model</a:t>
            </a:r>
          </a:p>
          <a:p>
            <a:r>
              <a:rPr lang="en-US" dirty="0"/>
              <a:t>The drawings you have for the plant</a:t>
            </a:r>
          </a:p>
          <a:p>
            <a:r>
              <a:rPr lang="en-US" dirty="0"/>
              <a:t>The work we have done up to this poin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FA5EFC-AF2D-8C9B-9A58-0199D99530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4935" y="1690688"/>
            <a:ext cx="6294665" cy="5037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2569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69B3D4-E458-A8DE-EE53-EEBC66B978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: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70C7D68-23DC-2D16-042D-0F17BBE87E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4906735" cy="5167312"/>
          </a:xfrm>
        </p:spPr>
        <p:txBody>
          <a:bodyPr>
            <a:normAutofit/>
          </a:bodyPr>
          <a:lstStyle/>
          <a:p>
            <a:r>
              <a:rPr lang="en-US" dirty="0"/>
              <a:t>Estimate the current load condition on the central plant</a:t>
            </a:r>
          </a:p>
          <a:p>
            <a:r>
              <a:rPr lang="en-US" dirty="0"/>
              <a:t>Look for ways that you could develop a load profile</a:t>
            </a:r>
          </a:p>
          <a:p>
            <a:pPr lvl="1"/>
            <a:r>
              <a:rPr lang="en-US" sz="2800" dirty="0"/>
              <a:t>There could be more than one</a:t>
            </a:r>
          </a:p>
          <a:p>
            <a:pPr lvl="1"/>
            <a:r>
              <a:rPr lang="en-US" sz="2800" dirty="0"/>
              <a:t>Some will be better than others</a:t>
            </a:r>
          </a:p>
          <a:p>
            <a:pPr lvl="1"/>
            <a:r>
              <a:rPr lang="en-US" sz="2800" dirty="0"/>
              <a:t>What are the pro’s and con’s for your list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FA5EFC-AF2D-8C9B-9A58-0199D99530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4935" y="1690688"/>
            <a:ext cx="6294665" cy="5037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23959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4821B00-E514-5600-F1D6-E50B7CCD414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576411" y="5181600"/>
            <a:ext cx="8619908" cy="429083"/>
          </a:xfrm>
        </p:spPr>
        <p:txBody>
          <a:bodyPr/>
          <a:lstStyle/>
          <a:p>
            <a:r>
              <a:rPr lang="en-US" dirty="0"/>
              <a:t>Break Out Sess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8FA0C3E-AA7B-90F0-0D8F-3C05B46E3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oping the Ball Room AHU</a:t>
            </a:r>
          </a:p>
        </p:txBody>
      </p:sp>
    </p:spTree>
    <p:extLst>
      <p:ext uri="{BB962C8B-B14F-4D97-AF65-F5344CB8AC3E}">
        <p14:creationId xmlns:p14="http://schemas.microsoft.com/office/powerpoint/2010/main" val="29870130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F9E5C66-1239-CF1E-1F76-7C06A547A2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vigating In SketchUp</a:t>
            </a:r>
          </a:p>
        </p:txBody>
      </p:sp>
    </p:spTree>
    <p:extLst>
      <p:ext uri="{BB962C8B-B14F-4D97-AF65-F5344CB8AC3E}">
        <p14:creationId xmlns:p14="http://schemas.microsoft.com/office/powerpoint/2010/main" val="14482757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AB1D4C-D70F-9AAD-8DAF-69B0FD9F9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coping the Ball Room AH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248261-C408-7EFE-B3BA-E09B22D416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825625"/>
            <a:ext cx="52578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Ball Room AHU is one of the components of the current load on the central plan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459D31-ED7F-FA25-BED2-5BCC8EA60A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5506" y="1825625"/>
            <a:ext cx="6178672" cy="43513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69E22D-67A1-FFDF-9DC9-C0933FD6CD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722228"/>
            <a:ext cx="5257800" cy="245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200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AB1D4C-D70F-9AAD-8DAF-69B0FD9F9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ve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248261-C408-7EFE-B3BA-E09B22D416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00600" cy="4351338"/>
          </a:xfrm>
        </p:spPr>
        <p:txBody>
          <a:bodyPr/>
          <a:lstStyle/>
          <a:p>
            <a:r>
              <a:rPr lang="en-US" dirty="0"/>
              <a:t>The Ball Room AHU model</a:t>
            </a:r>
          </a:p>
          <a:p>
            <a:r>
              <a:rPr lang="en-US" dirty="0"/>
              <a:t>Previous observa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459D31-ED7F-FA25-BED2-5BCC8EA60A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5506" y="1825625"/>
            <a:ext cx="6178672" cy="43513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69E22D-67A1-FFDF-9DC9-C0933FD6CD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7086600"/>
            <a:ext cx="5257800" cy="245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60344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AB1D4C-D70F-9AAD-8DAF-69B0FD9F9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ignment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248261-C408-7EFE-B3BA-E09B22D416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800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cope the Ball Room AHU and expand the findings list</a:t>
            </a:r>
          </a:p>
          <a:p>
            <a:r>
              <a:rPr lang="en-US" dirty="0"/>
              <a:t>Are you finding things that may be contributors to the load condition you observed at the central plant?</a:t>
            </a:r>
          </a:p>
          <a:p>
            <a:r>
              <a:rPr lang="en-US" dirty="0"/>
              <a:t>If so, why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459D31-ED7F-FA25-BED2-5BCC8EA60A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5506" y="1825625"/>
            <a:ext cx="6178672" cy="43513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569E22D-67A1-FFDF-9DC9-C0933FD6CD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7086600"/>
            <a:ext cx="5257800" cy="245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09902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8180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50B76F-8CED-C502-5744-B9F81595B12D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8486845-7D43-F211-EF3C-166E661CA183}"/>
              </a:ext>
            </a:extLst>
          </p:cNvPr>
          <p:cNvSpPr/>
          <p:nvPr/>
        </p:nvSpPr>
        <p:spPr>
          <a:xfrm>
            <a:off x="2255562" y="-2"/>
            <a:ext cx="9936438" cy="6858001"/>
          </a:xfrm>
          <a:custGeom>
            <a:avLst/>
            <a:gdLst>
              <a:gd name="connsiteX0" fmla="*/ 0 w 8839170"/>
              <a:gd name="connsiteY0" fmla="*/ 0 h 6858000"/>
              <a:gd name="connsiteX1" fmla="*/ 8839170 w 8839170"/>
              <a:gd name="connsiteY1" fmla="*/ 0 h 6858000"/>
              <a:gd name="connsiteX2" fmla="*/ 8839170 w 8839170"/>
              <a:gd name="connsiteY2" fmla="*/ 6858000 h 6858000"/>
              <a:gd name="connsiteX3" fmla="*/ 0 w 8839170"/>
              <a:gd name="connsiteY3" fmla="*/ 6858000 h 6858000"/>
              <a:gd name="connsiteX4" fmla="*/ 0 w 8839170"/>
              <a:gd name="connsiteY4" fmla="*/ 0 h 6858000"/>
              <a:gd name="connsiteX0" fmla="*/ 2960017 w 8839170"/>
              <a:gd name="connsiteY0" fmla="*/ 18853 h 6858000"/>
              <a:gd name="connsiteX1" fmla="*/ 8839170 w 8839170"/>
              <a:gd name="connsiteY1" fmla="*/ 0 h 6858000"/>
              <a:gd name="connsiteX2" fmla="*/ 8839170 w 8839170"/>
              <a:gd name="connsiteY2" fmla="*/ 6858000 h 6858000"/>
              <a:gd name="connsiteX3" fmla="*/ 0 w 8839170"/>
              <a:gd name="connsiteY3" fmla="*/ 6858000 h 6858000"/>
              <a:gd name="connsiteX4" fmla="*/ 2960017 w 8839170"/>
              <a:gd name="connsiteY4" fmla="*/ 18853 h 6858000"/>
              <a:gd name="connsiteX0" fmla="*/ 4293362 w 8839170"/>
              <a:gd name="connsiteY0" fmla="*/ 0 h 6858001"/>
              <a:gd name="connsiteX1" fmla="*/ 8839170 w 8839170"/>
              <a:gd name="connsiteY1" fmla="*/ 1 h 6858001"/>
              <a:gd name="connsiteX2" fmla="*/ 8839170 w 8839170"/>
              <a:gd name="connsiteY2" fmla="*/ 6858001 h 6858001"/>
              <a:gd name="connsiteX3" fmla="*/ 0 w 8839170"/>
              <a:gd name="connsiteY3" fmla="*/ 6858001 h 6858001"/>
              <a:gd name="connsiteX4" fmla="*/ 4293362 w 8839170"/>
              <a:gd name="connsiteY4" fmla="*/ 0 h 68580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39170" h="6858001">
                <a:moveTo>
                  <a:pt x="4293362" y="0"/>
                </a:moveTo>
                <a:lnTo>
                  <a:pt x="8839170" y="1"/>
                </a:lnTo>
                <a:lnTo>
                  <a:pt x="8839170" y="6858001"/>
                </a:lnTo>
                <a:lnTo>
                  <a:pt x="0" y="6858001"/>
                </a:lnTo>
                <a:lnTo>
                  <a:pt x="4293362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  <a:ln w="349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8292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80B0647-7A98-4DD8-F558-F819C7977A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8750"/>
            <a:ext cx="12192000" cy="654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904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B9AEC74-FB68-7693-ABC0-7E5BC59663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8750"/>
            <a:ext cx="12192000" cy="654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037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FDE Black">
  <a:themeElements>
    <a:clrScheme name="Custom 18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B050"/>
      </a:hlink>
      <a:folHlink>
        <a:srgbClr val="00B050"/>
      </a:folHlink>
    </a:clrScheme>
    <a:fontScheme name="FDE Comic">
      <a:majorFont>
        <a:latin typeface="Arial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2-12 FDE Wide Master v2.potx" id="{63476E0E-59F1-4420-8DCA-DAA738E55EF4}" vid="{D8AF75A5-309F-4726-87F8-ED3CAA11FFCB}"/>
    </a:ext>
  </a:ext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FDE Whilte">
  <a:themeElements>
    <a:clrScheme name="Custom 17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9900"/>
      </a:hlink>
      <a:folHlink>
        <a:srgbClr val="009900"/>
      </a:folHlink>
    </a:clrScheme>
    <a:fontScheme name="FDE Comic">
      <a:majorFont>
        <a:latin typeface="Arial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2-12 FDE Wide Master v2.potx" id="{63476E0E-59F1-4420-8DCA-DAA738E55EF4}" vid="{0789D737-CC03-493E-9A58-6CF4EF0281AB}"/>
    </a:ext>
  </a:extLst>
</a:theme>
</file>

<file path=ppt/theme/theme3.xml><?xml version="1.0" encoding="utf-8"?>
<a:theme xmlns:a="http://schemas.openxmlformats.org/drawingml/2006/main" name="PEC Master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Din">
      <a:majorFont>
        <a:latin typeface="din"/>
        <a:ea typeface=""/>
        <a:cs typeface=""/>
      </a:majorFont>
      <a:minorFont>
        <a:latin typeface="din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2-12 FDE Wide Master v2.potx" id="{63476E0E-59F1-4420-8DCA-DAA738E55EF4}" vid="{A924AFFF-734F-4B44-868A-3F1D81D72C3D}"/>
    </a:ext>
  </a:extLst>
</a:theme>
</file>

<file path=ppt/theme/theme4.xml><?xml version="1.0" encoding="utf-8"?>
<a:theme xmlns:a="http://schemas.openxmlformats.org/drawingml/2006/main" name="Marriott AEP Master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2-12 FDE Wide Master v2.potx" id="{63476E0E-59F1-4420-8DCA-DAA738E55EF4}" vid="{F572D6D8-927A-4EF9-9027-7412C9B9C3A3}"/>
    </a:ext>
  </a:extLst>
</a:theme>
</file>

<file path=ppt/theme/theme5.xml><?xml version="1.0" encoding="utf-8"?>
<a:theme xmlns:a="http://schemas.openxmlformats.org/drawingml/2006/main" name="FDE Black">
  <a:themeElements>
    <a:clrScheme name="Custom 18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B050"/>
      </a:hlink>
      <a:folHlink>
        <a:srgbClr val="00B050"/>
      </a:folHlink>
    </a:clrScheme>
    <a:fontScheme name="FDE Comic">
      <a:majorFont>
        <a:latin typeface="Arial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2-12 FDE Wide Master v2.potx" id="{46A6DCAE-1B10-4C8A-BC4B-A2B48D549CED}" vid="{3D0D17BC-9531-47E7-8A59-3A10F1D43428}"/>
    </a:ext>
  </a:extLst>
</a:theme>
</file>

<file path=ppt/theme/theme6.xml><?xml version="1.0" encoding="utf-8"?>
<a:theme xmlns:a="http://schemas.openxmlformats.org/drawingml/2006/main" name="FDE Black">
  <a:themeElements>
    <a:clrScheme name="Custom 18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B050"/>
      </a:hlink>
      <a:folHlink>
        <a:srgbClr val="00B050"/>
      </a:folHlink>
    </a:clrScheme>
    <a:fontScheme name="FDE Comic">
      <a:majorFont>
        <a:latin typeface="Arial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2-12 FDE Wide Master.potx" id="{622FCA2F-21B5-43FE-B9BD-CC2831AFB9FF}" vid="{8AD213B7-7D9D-49ED-9615-69692DF01844}"/>
    </a:ext>
  </a:extLst>
</a:theme>
</file>

<file path=ppt/theme/theme7.xml><?xml version="1.0" encoding="utf-8"?>
<a:theme xmlns:a="http://schemas.openxmlformats.org/drawingml/2006/main" name="FDE Whilte">
  <a:themeElements>
    <a:clrScheme name="Custom 17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9900"/>
      </a:hlink>
      <a:folHlink>
        <a:srgbClr val="009900"/>
      </a:folHlink>
    </a:clrScheme>
    <a:fontScheme name="FDE Comic">
      <a:majorFont>
        <a:latin typeface="Arial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7C75715C-2BCB-4F1D-9A7A-1C736BDF8053}" vid="{A5B7A95D-50F2-492D-B614-F1379261527B}"/>
    </a:ext>
  </a:extLst>
</a:theme>
</file>

<file path=ppt/theme/theme8.xml><?xml version="1.0" encoding="utf-8"?>
<a:theme xmlns:a="http://schemas.openxmlformats.org/drawingml/2006/main" name="FDE Whilte">
  <a:themeElements>
    <a:clrScheme name="Custom 17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9900"/>
      </a:hlink>
      <a:folHlink>
        <a:srgbClr val="009900"/>
      </a:folHlink>
    </a:clrScheme>
    <a:fontScheme name="FDE Comic">
      <a:majorFont>
        <a:latin typeface="Arial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7C75715C-2BCB-4F1D-9A7A-1C736BDF8053}" vid="{A5B7A95D-50F2-492D-B614-F1379261527B}"/>
    </a:ext>
  </a:extLst>
</a:theme>
</file>

<file path=ppt/theme/theme9.xml><?xml version="1.0" encoding="utf-8"?>
<a:theme xmlns:a="http://schemas.openxmlformats.org/drawingml/2006/main" name="FDE Black">
  <a:themeElements>
    <a:clrScheme name="Custom 18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B050"/>
      </a:hlink>
      <a:folHlink>
        <a:srgbClr val="00B05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22-12 FDE Wide Master.potx" id="{3CE7E333-0D2A-46F8-95AA-6CD2FA6DB7BB}" vid="{C8C2187E-8D1E-4694-BD64-48491A73264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22-12 FDE Wide Master v2</Template>
  <TotalTime>2247</TotalTime>
  <Words>1570</Words>
  <Application>Microsoft Office PowerPoint</Application>
  <PresentationFormat>Widescreen</PresentationFormat>
  <Paragraphs>297</Paragraphs>
  <Slides>74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4</vt:i4>
      </vt:variant>
    </vt:vector>
  </HeadingPairs>
  <TitlesOfParts>
    <vt:vector size="94" baseType="lpstr">
      <vt:lpstr>Arial</vt:lpstr>
      <vt:lpstr>Brush Script MT</vt:lpstr>
      <vt:lpstr>Calibri</vt:lpstr>
      <vt:lpstr>Calibri Light</vt:lpstr>
      <vt:lpstr>Comic Sans MS</vt:lpstr>
      <vt:lpstr>din</vt:lpstr>
      <vt:lpstr>DIN-Light</vt:lpstr>
      <vt:lpstr>DIN-Medium</vt:lpstr>
      <vt:lpstr>DIN-Regular</vt:lpstr>
      <vt:lpstr>FDE Black</vt:lpstr>
      <vt:lpstr>FDE Whilte</vt:lpstr>
      <vt:lpstr>PEC Master</vt:lpstr>
      <vt:lpstr>Marriott AEP Master</vt:lpstr>
      <vt:lpstr>FDE Black</vt:lpstr>
      <vt:lpstr>FDE Black</vt:lpstr>
      <vt:lpstr>FDE Whilte</vt:lpstr>
      <vt:lpstr>FDE Whilte</vt:lpstr>
      <vt:lpstr>FDE Black</vt:lpstr>
      <vt:lpstr>Equation</vt:lpstr>
      <vt:lpstr>MathType 7.0 Equation</vt:lpstr>
      <vt:lpstr>EBCx Workshop Series 18</vt:lpstr>
      <vt:lpstr>Are Your Ready to Use SketchUp</vt:lpstr>
      <vt:lpstr>Self Study Goals</vt:lpstr>
      <vt:lpstr>What You Should be Doing</vt:lpstr>
      <vt:lpstr>Steps for Your Self-Study Effort</vt:lpstr>
      <vt:lpstr>Next Steps for Your Self-Study Effort</vt:lpstr>
      <vt:lpstr>Navigating In SketchUp</vt:lpstr>
      <vt:lpstr>PowerPoint Presentation</vt:lpstr>
      <vt:lpstr>PowerPoint Presentation</vt:lpstr>
      <vt:lpstr>The Technical Guide</vt:lpstr>
      <vt:lpstr>An EBCx Resource</vt:lpstr>
      <vt:lpstr>Situational Awareness</vt:lpstr>
      <vt:lpstr>A Psych Chart Refresher</vt:lpstr>
      <vt:lpstr>PowerPoint Presentation</vt:lpstr>
      <vt:lpstr>PowerPoint Presentation</vt:lpstr>
      <vt:lpstr>PowerPoint Presentation</vt:lpstr>
      <vt:lpstr>Situational Awareness</vt:lpstr>
      <vt:lpstr>Current Conditions</vt:lpstr>
      <vt:lpstr>Current Conditions</vt:lpstr>
      <vt:lpstr>Ball Room Design Conditions</vt:lpstr>
      <vt:lpstr>Ball Room Design Conditions</vt:lpstr>
      <vt:lpstr>Ball Room Design Conditions</vt:lpstr>
      <vt:lpstr>Ball Room Design Conditions</vt:lpstr>
      <vt:lpstr>Situational Awareness</vt:lpstr>
      <vt:lpstr>How to Draw a Straight Line in PowerPoint</vt:lpstr>
      <vt:lpstr>How to Draw a Curved Line in PowerPoint</vt:lpstr>
      <vt:lpstr>Given</vt:lpstr>
      <vt:lpstr>PowerPoint Presentation</vt:lpstr>
      <vt:lpstr>Given</vt:lpstr>
      <vt:lpstr>Facilitating Your Analysis</vt:lpstr>
      <vt:lpstr>Facilitating Your Analysis</vt:lpstr>
      <vt:lpstr>Facilitating Your Analysis</vt:lpstr>
      <vt:lpstr>Facilitating Your Analysis</vt:lpstr>
      <vt:lpstr>No Pro Version? No Problem! https://tinyurl.com/NOWData </vt:lpstr>
      <vt:lpstr>Finding Those Days  https://tinyurl.com/NOWData </vt:lpstr>
      <vt:lpstr>Another Climate Data Resource https://tinyurl.com/TMIAboutTMY </vt:lpstr>
      <vt:lpstr>Doing Math with Psychrometrics</vt:lpstr>
      <vt:lpstr>Situational Awareness</vt:lpstr>
      <vt:lpstr>Given:</vt:lpstr>
      <vt:lpstr>PowerPoint Presentation</vt:lpstr>
      <vt:lpstr>Given:</vt:lpstr>
      <vt:lpstr>Given:</vt:lpstr>
      <vt:lpstr>Given:</vt:lpstr>
      <vt:lpstr>Getting Ready for the Field</vt:lpstr>
      <vt:lpstr>We Already Have Some Clues</vt:lpstr>
      <vt:lpstr>The EUI Relationship</vt:lpstr>
      <vt:lpstr>Adding Things Up</vt:lpstr>
      <vt:lpstr>Adding Things Up</vt:lpstr>
      <vt:lpstr>Projecting Savings</vt:lpstr>
      <vt:lpstr>Projecting Savings</vt:lpstr>
      <vt:lpstr>PowerPoint Presentation</vt:lpstr>
      <vt:lpstr>PowerPoint Presentation</vt:lpstr>
      <vt:lpstr>Think About It It Will Come Up as We Work With the Hijend Hotel</vt:lpstr>
      <vt:lpstr>Start Your Findings List the Day You Start Your Project</vt:lpstr>
      <vt:lpstr>A (Potentially) Informative Relationship</vt:lpstr>
      <vt:lpstr>Power vs. Energy</vt:lpstr>
      <vt:lpstr>Power vs. Energy</vt:lpstr>
      <vt:lpstr>Power vs. Energy</vt:lpstr>
      <vt:lpstr>Power vs. Energy</vt:lpstr>
      <vt:lpstr>Power vs. Energy</vt:lpstr>
      <vt:lpstr>Power vs. Energy</vt:lpstr>
      <vt:lpstr>Establishing Load and Flow Profiles</vt:lpstr>
      <vt:lpstr>Pumps are Common EBCx Targets</vt:lpstr>
      <vt:lpstr>Pumps are Common EBCx Targets</vt:lpstr>
      <vt:lpstr>Assessing the Plant Load Condition</vt:lpstr>
      <vt:lpstr>Assessing the Plant Load Condition</vt:lpstr>
      <vt:lpstr>Given:</vt:lpstr>
      <vt:lpstr>Assignment:</vt:lpstr>
      <vt:lpstr>Scoping the Ball Room AHU</vt:lpstr>
      <vt:lpstr>Scoping the Ball Room AHU</vt:lpstr>
      <vt:lpstr>Given:</vt:lpstr>
      <vt:lpstr>Assignment: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Sellers</dc:creator>
  <cp:lastModifiedBy>David Sellers</cp:lastModifiedBy>
  <cp:revision>30</cp:revision>
  <dcterms:created xsi:type="dcterms:W3CDTF">2023-04-18T01:34:35Z</dcterms:created>
  <dcterms:modified xsi:type="dcterms:W3CDTF">2023-04-19T15:10:35Z</dcterms:modified>
</cp:coreProperties>
</file>